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6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7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b062e5e3e0884ea7" Type="http://schemas.microsoft.com/office/2007/relationships/ui/extensibility" Target="customUI/customUI14.xml"/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82" r:id="rId2"/>
    <p:sldId id="265" r:id="rId3"/>
    <p:sldId id="277" r:id="rId4"/>
    <p:sldId id="261" r:id="rId5"/>
    <p:sldId id="270" r:id="rId6"/>
    <p:sldId id="292" r:id="rId7"/>
    <p:sldId id="296" r:id="rId8"/>
    <p:sldId id="293" r:id="rId9"/>
    <p:sldId id="297" r:id="rId10"/>
    <p:sldId id="313" r:id="rId11"/>
    <p:sldId id="314" r:id="rId12"/>
    <p:sldId id="284" r:id="rId13"/>
    <p:sldId id="309" r:id="rId14"/>
    <p:sldId id="298" r:id="rId15"/>
    <p:sldId id="311" r:id="rId16"/>
    <p:sldId id="302" r:id="rId17"/>
    <p:sldId id="303" r:id="rId18"/>
    <p:sldId id="304" r:id="rId19"/>
    <p:sldId id="305" r:id="rId20"/>
    <p:sldId id="308" r:id="rId21"/>
    <p:sldId id="306" r:id="rId22"/>
    <p:sldId id="307" r:id="rId23"/>
    <p:sldId id="325" r:id="rId24"/>
    <p:sldId id="258" r:id="rId25"/>
  </p:sldIdLst>
  <p:sldSz cx="12192000" cy="6858000"/>
  <p:notesSz cx="6858000" cy="9144000"/>
  <p:custDataLst>
    <p:tags r:id="rId2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indows User" initials="WU" lastIdx="2" clrIdx="0">
    <p:extLst>
      <p:ext uri="{19B8F6BF-5375-455C-9EA6-DF929625EA0E}">
        <p15:presenceInfo xmlns:p15="http://schemas.microsoft.com/office/powerpoint/2012/main" userId="Windows Us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FCE9DD"/>
    <a:srgbClr val="33CCCC"/>
    <a:srgbClr val="B6DCF4"/>
    <a:srgbClr val="FFFFFF"/>
    <a:srgbClr val="00A2A6"/>
    <a:srgbClr val="D2E3CD"/>
    <a:srgbClr val="F9D1A9"/>
    <a:srgbClr val="FAE14E"/>
    <a:srgbClr val="F2905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91" autoAdjust="0"/>
    <p:restoredTop sz="94660"/>
  </p:normalViewPr>
  <p:slideViewPr>
    <p:cSldViewPr snapToGrid="0" showGuides="1">
      <p:cViewPr varScale="1">
        <p:scale>
          <a:sx n="77" d="100"/>
          <a:sy n="77" d="100"/>
        </p:scale>
        <p:origin x="720" y="6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71DE2D-E8BD-421F-894B-B974D2A15BEF}" type="datetimeFigureOut">
              <a:rPr lang="zh-CN" altLang="en-US" smtClean="0"/>
              <a:t>2023/6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4DD249-0DB2-4F81-88A3-9D46629C54C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97836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DD249-0DB2-4F81-88A3-9D46629C54CC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458544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DD249-0DB2-4F81-88A3-9D46629C54CC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56951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DD249-0DB2-4F81-88A3-9D46629C54CC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03303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EC1C0057-A28F-4E9A-A4AA-7AB7745A1594}" type="slidenum">
              <a:rPr lang="zh-CN" altLang="en-US" smtClean="0">
                <a:latin typeface="Calibri" panose="020F0502020204030204" pitchFamily="34" charset="0"/>
              </a:rPr>
              <a:pPr/>
              <a:t>2</a:t>
            </a:fld>
            <a:endParaRPr lang="en-US" altLang="zh-CN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8196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DD249-0DB2-4F81-88A3-9D46629C54CC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26633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65ABAFE6-99EC-4155-8610-80B7AA841B0C}" type="slidenum">
              <a:rPr lang="zh-CN" altLang="en-US" smtClean="0">
                <a:latin typeface="Calibri" panose="020F0502020204030204" pitchFamily="34" charset="0"/>
              </a:rPr>
              <a:pPr/>
              <a:t>4</a:t>
            </a:fld>
            <a:endParaRPr lang="en-US" altLang="zh-CN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04974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7D5777-02BA-4B96-9D12-8336F935D341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36938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7D5777-02BA-4B96-9D12-8336F935D341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02167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7D5777-02BA-4B96-9D12-8336F935D341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63063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7D5777-02BA-4B96-9D12-8336F935D341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8596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DD249-0DB2-4F81-88A3-9D46629C54CC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94412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08" t="15982" r="13050" b="15911"/>
          <a:stretch/>
        </p:blipFill>
        <p:spPr>
          <a:xfrm>
            <a:off x="1" y="1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4895468"/>
      </p:ext>
    </p:extLst>
  </p:cSld>
  <p:clrMapOvr>
    <a:masterClrMapping/>
  </p:clrMapOvr>
  <p:transition spd="slow" advTm="1000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BD6654-EABA-4D43-B242-1901503660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B6AD251-B91D-4887-8919-58CDC7BBFA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92773A-1A3F-4A5F-AA2A-06D1B12C3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57942E-0216-4E73-9469-BD06EE69E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FCEDD-E322-4528-809E-927AD9DB1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0361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472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72279294"/>
      </p:ext>
    </p:extLst>
  </p:cSld>
  <p:clrMapOvr>
    <a:masterClrMapping/>
  </p:clrMapOvr>
  <p:transition spd="slow" advTm="1000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15115802"/>
      </p:ext>
    </p:extLst>
  </p:cSld>
  <p:clrMapOvr>
    <a:masterClrMapping/>
  </p:clrMapOvr>
  <p:transition spd="slow" advTm="1000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图片占位符 11"/>
          <p:cNvSpPr>
            <a:spLocks noGrp="1"/>
          </p:cNvSpPr>
          <p:nvPr>
            <p:ph type="pic" sz="quarter" idx="10"/>
          </p:nvPr>
        </p:nvSpPr>
        <p:spPr>
          <a:xfrm>
            <a:off x="2016533" y="3232356"/>
            <a:ext cx="1227818" cy="1187245"/>
          </a:xfrm>
          <a:custGeom>
            <a:avLst/>
            <a:gdLst>
              <a:gd name="connsiteX0" fmla="*/ 197878 w 1227818"/>
              <a:gd name="connsiteY0" fmla="*/ 0 h 1187245"/>
              <a:gd name="connsiteX1" fmla="*/ 1029940 w 1227818"/>
              <a:gd name="connsiteY1" fmla="*/ 0 h 1187245"/>
              <a:gd name="connsiteX2" fmla="*/ 1227818 w 1227818"/>
              <a:gd name="connsiteY2" fmla="*/ 197878 h 1187245"/>
              <a:gd name="connsiteX3" fmla="*/ 1227818 w 1227818"/>
              <a:gd name="connsiteY3" fmla="*/ 989367 h 1187245"/>
              <a:gd name="connsiteX4" fmla="*/ 1029940 w 1227818"/>
              <a:gd name="connsiteY4" fmla="*/ 1187245 h 1187245"/>
              <a:gd name="connsiteX5" fmla="*/ 197878 w 1227818"/>
              <a:gd name="connsiteY5" fmla="*/ 1187245 h 1187245"/>
              <a:gd name="connsiteX6" fmla="*/ 0 w 1227818"/>
              <a:gd name="connsiteY6" fmla="*/ 989367 h 1187245"/>
              <a:gd name="connsiteX7" fmla="*/ 0 w 1227818"/>
              <a:gd name="connsiteY7" fmla="*/ 197878 h 1187245"/>
              <a:gd name="connsiteX8" fmla="*/ 197878 w 1227818"/>
              <a:gd name="connsiteY8" fmla="*/ 0 h 11872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227818" h="1187245">
                <a:moveTo>
                  <a:pt x="197878" y="0"/>
                </a:moveTo>
                <a:lnTo>
                  <a:pt x="1029940" y="0"/>
                </a:lnTo>
                <a:cubicBezTo>
                  <a:pt x="1139225" y="0"/>
                  <a:pt x="1227818" y="88593"/>
                  <a:pt x="1227818" y="197878"/>
                </a:cubicBezTo>
                <a:lnTo>
                  <a:pt x="1227818" y="989367"/>
                </a:lnTo>
                <a:cubicBezTo>
                  <a:pt x="1227818" y="1098652"/>
                  <a:pt x="1139225" y="1187245"/>
                  <a:pt x="1029940" y="1187245"/>
                </a:cubicBezTo>
                <a:lnTo>
                  <a:pt x="197878" y="1187245"/>
                </a:lnTo>
                <a:cubicBezTo>
                  <a:pt x="88593" y="1187245"/>
                  <a:pt x="0" y="1098652"/>
                  <a:pt x="0" y="989367"/>
                </a:cubicBezTo>
                <a:lnTo>
                  <a:pt x="0" y="197878"/>
                </a:lnTo>
                <a:cubicBezTo>
                  <a:pt x="0" y="88593"/>
                  <a:pt x="88593" y="0"/>
                  <a:pt x="197878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3" name="图片占位符 12"/>
          <p:cNvSpPr>
            <a:spLocks noGrp="1"/>
          </p:cNvSpPr>
          <p:nvPr>
            <p:ph type="pic" sz="quarter" idx="11"/>
          </p:nvPr>
        </p:nvSpPr>
        <p:spPr>
          <a:xfrm>
            <a:off x="4229172" y="4437606"/>
            <a:ext cx="1368571" cy="1456335"/>
          </a:xfrm>
          <a:custGeom>
            <a:avLst/>
            <a:gdLst>
              <a:gd name="connsiteX0" fmla="*/ 228100 w 1368571"/>
              <a:gd name="connsiteY0" fmla="*/ 0 h 1456335"/>
              <a:gd name="connsiteX1" fmla="*/ 1140471 w 1368571"/>
              <a:gd name="connsiteY1" fmla="*/ 0 h 1456335"/>
              <a:gd name="connsiteX2" fmla="*/ 1368571 w 1368571"/>
              <a:gd name="connsiteY2" fmla="*/ 228100 h 1456335"/>
              <a:gd name="connsiteX3" fmla="*/ 1368571 w 1368571"/>
              <a:gd name="connsiteY3" fmla="*/ 1228235 h 1456335"/>
              <a:gd name="connsiteX4" fmla="*/ 1140471 w 1368571"/>
              <a:gd name="connsiteY4" fmla="*/ 1456335 h 1456335"/>
              <a:gd name="connsiteX5" fmla="*/ 228100 w 1368571"/>
              <a:gd name="connsiteY5" fmla="*/ 1456335 h 1456335"/>
              <a:gd name="connsiteX6" fmla="*/ 0 w 1368571"/>
              <a:gd name="connsiteY6" fmla="*/ 1228235 h 1456335"/>
              <a:gd name="connsiteX7" fmla="*/ 0 w 1368571"/>
              <a:gd name="connsiteY7" fmla="*/ 228100 h 1456335"/>
              <a:gd name="connsiteX8" fmla="*/ 228100 w 1368571"/>
              <a:gd name="connsiteY8" fmla="*/ 0 h 1456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368571" h="1456335">
                <a:moveTo>
                  <a:pt x="228100" y="0"/>
                </a:moveTo>
                <a:lnTo>
                  <a:pt x="1140471" y="0"/>
                </a:lnTo>
                <a:cubicBezTo>
                  <a:pt x="1266447" y="0"/>
                  <a:pt x="1368571" y="102124"/>
                  <a:pt x="1368571" y="228100"/>
                </a:cubicBezTo>
                <a:lnTo>
                  <a:pt x="1368571" y="1228235"/>
                </a:lnTo>
                <a:cubicBezTo>
                  <a:pt x="1368571" y="1354211"/>
                  <a:pt x="1266447" y="1456335"/>
                  <a:pt x="1140471" y="1456335"/>
                </a:cubicBezTo>
                <a:lnTo>
                  <a:pt x="228100" y="1456335"/>
                </a:lnTo>
                <a:cubicBezTo>
                  <a:pt x="102124" y="1456335"/>
                  <a:pt x="0" y="1354211"/>
                  <a:pt x="0" y="1228235"/>
                </a:cubicBezTo>
                <a:lnTo>
                  <a:pt x="0" y="228100"/>
                </a:lnTo>
                <a:cubicBezTo>
                  <a:pt x="0" y="102124"/>
                  <a:pt x="102124" y="0"/>
                  <a:pt x="22810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4" name="图片占位符 13"/>
          <p:cNvSpPr>
            <a:spLocks noGrp="1"/>
          </p:cNvSpPr>
          <p:nvPr>
            <p:ph type="pic" sz="quarter" idx="12"/>
          </p:nvPr>
        </p:nvSpPr>
        <p:spPr>
          <a:xfrm>
            <a:off x="6779937" y="4097250"/>
            <a:ext cx="1270644" cy="1208781"/>
          </a:xfrm>
          <a:custGeom>
            <a:avLst/>
            <a:gdLst>
              <a:gd name="connsiteX0" fmla="*/ 201468 w 1270644"/>
              <a:gd name="connsiteY0" fmla="*/ 0 h 1208781"/>
              <a:gd name="connsiteX1" fmla="*/ 1069176 w 1270644"/>
              <a:gd name="connsiteY1" fmla="*/ 0 h 1208781"/>
              <a:gd name="connsiteX2" fmla="*/ 1270644 w 1270644"/>
              <a:gd name="connsiteY2" fmla="*/ 201468 h 1208781"/>
              <a:gd name="connsiteX3" fmla="*/ 1270644 w 1270644"/>
              <a:gd name="connsiteY3" fmla="*/ 1007313 h 1208781"/>
              <a:gd name="connsiteX4" fmla="*/ 1069176 w 1270644"/>
              <a:gd name="connsiteY4" fmla="*/ 1208781 h 1208781"/>
              <a:gd name="connsiteX5" fmla="*/ 201468 w 1270644"/>
              <a:gd name="connsiteY5" fmla="*/ 1208781 h 1208781"/>
              <a:gd name="connsiteX6" fmla="*/ 0 w 1270644"/>
              <a:gd name="connsiteY6" fmla="*/ 1007313 h 1208781"/>
              <a:gd name="connsiteX7" fmla="*/ 0 w 1270644"/>
              <a:gd name="connsiteY7" fmla="*/ 201468 h 1208781"/>
              <a:gd name="connsiteX8" fmla="*/ 201468 w 1270644"/>
              <a:gd name="connsiteY8" fmla="*/ 0 h 1208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270644" h="1208781">
                <a:moveTo>
                  <a:pt x="201468" y="0"/>
                </a:moveTo>
                <a:lnTo>
                  <a:pt x="1069176" y="0"/>
                </a:lnTo>
                <a:cubicBezTo>
                  <a:pt x="1180444" y="0"/>
                  <a:pt x="1270644" y="90200"/>
                  <a:pt x="1270644" y="201468"/>
                </a:cubicBezTo>
                <a:lnTo>
                  <a:pt x="1270644" y="1007313"/>
                </a:lnTo>
                <a:cubicBezTo>
                  <a:pt x="1270644" y="1118581"/>
                  <a:pt x="1180444" y="1208781"/>
                  <a:pt x="1069176" y="1208781"/>
                </a:cubicBezTo>
                <a:lnTo>
                  <a:pt x="201468" y="1208781"/>
                </a:lnTo>
                <a:cubicBezTo>
                  <a:pt x="90200" y="1208781"/>
                  <a:pt x="0" y="1118581"/>
                  <a:pt x="0" y="1007313"/>
                </a:cubicBezTo>
                <a:lnTo>
                  <a:pt x="0" y="201468"/>
                </a:lnTo>
                <a:cubicBezTo>
                  <a:pt x="0" y="90200"/>
                  <a:pt x="90200" y="0"/>
                  <a:pt x="201468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5" name="图片占位符 14"/>
          <p:cNvSpPr>
            <a:spLocks noGrp="1"/>
          </p:cNvSpPr>
          <p:nvPr>
            <p:ph type="pic" sz="quarter" idx="13"/>
          </p:nvPr>
        </p:nvSpPr>
        <p:spPr>
          <a:xfrm>
            <a:off x="8992499" y="2953851"/>
            <a:ext cx="1270644" cy="1208781"/>
          </a:xfrm>
          <a:custGeom>
            <a:avLst/>
            <a:gdLst>
              <a:gd name="connsiteX0" fmla="*/ 201468 w 1270644"/>
              <a:gd name="connsiteY0" fmla="*/ 0 h 1208781"/>
              <a:gd name="connsiteX1" fmla="*/ 1069176 w 1270644"/>
              <a:gd name="connsiteY1" fmla="*/ 0 h 1208781"/>
              <a:gd name="connsiteX2" fmla="*/ 1270644 w 1270644"/>
              <a:gd name="connsiteY2" fmla="*/ 201468 h 1208781"/>
              <a:gd name="connsiteX3" fmla="*/ 1270644 w 1270644"/>
              <a:gd name="connsiteY3" fmla="*/ 1007313 h 1208781"/>
              <a:gd name="connsiteX4" fmla="*/ 1069176 w 1270644"/>
              <a:gd name="connsiteY4" fmla="*/ 1208781 h 1208781"/>
              <a:gd name="connsiteX5" fmla="*/ 201468 w 1270644"/>
              <a:gd name="connsiteY5" fmla="*/ 1208781 h 1208781"/>
              <a:gd name="connsiteX6" fmla="*/ 0 w 1270644"/>
              <a:gd name="connsiteY6" fmla="*/ 1007313 h 1208781"/>
              <a:gd name="connsiteX7" fmla="*/ 0 w 1270644"/>
              <a:gd name="connsiteY7" fmla="*/ 201468 h 1208781"/>
              <a:gd name="connsiteX8" fmla="*/ 201468 w 1270644"/>
              <a:gd name="connsiteY8" fmla="*/ 0 h 1208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270644" h="1208781">
                <a:moveTo>
                  <a:pt x="201468" y="0"/>
                </a:moveTo>
                <a:lnTo>
                  <a:pt x="1069176" y="0"/>
                </a:lnTo>
                <a:cubicBezTo>
                  <a:pt x="1180444" y="0"/>
                  <a:pt x="1270644" y="90200"/>
                  <a:pt x="1270644" y="201468"/>
                </a:cubicBezTo>
                <a:lnTo>
                  <a:pt x="1270644" y="1007313"/>
                </a:lnTo>
                <a:cubicBezTo>
                  <a:pt x="1270644" y="1118581"/>
                  <a:pt x="1180444" y="1208781"/>
                  <a:pt x="1069176" y="1208781"/>
                </a:cubicBezTo>
                <a:lnTo>
                  <a:pt x="201468" y="1208781"/>
                </a:lnTo>
                <a:cubicBezTo>
                  <a:pt x="90200" y="1208781"/>
                  <a:pt x="0" y="1118581"/>
                  <a:pt x="0" y="1007313"/>
                </a:cubicBezTo>
                <a:lnTo>
                  <a:pt x="0" y="201468"/>
                </a:lnTo>
                <a:cubicBezTo>
                  <a:pt x="0" y="90200"/>
                  <a:pt x="90200" y="0"/>
                  <a:pt x="201468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8200036"/>
      </p:ext>
    </p:extLst>
  </p:cSld>
  <p:clrMapOvr>
    <a:masterClrMapping/>
  </p:clrMapOvr>
  <p:transition spd="slow" advTm="1000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图片占位符 14"/>
          <p:cNvSpPr>
            <a:spLocks noGrp="1"/>
          </p:cNvSpPr>
          <p:nvPr>
            <p:ph type="pic" sz="quarter" idx="10"/>
          </p:nvPr>
        </p:nvSpPr>
        <p:spPr>
          <a:xfrm>
            <a:off x="3956381" y="2020139"/>
            <a:ext cx="1292130" cy="1294272"/>
          </a:xfrm>
          <a:custGeom>
            <a:avLst/>
            <a:gdLst>
              <a:gd name="connsiteX0" fmla="*/ 646065 w 1292130"/>
              <a:gd name="connsiteY0" fmla="*/ 0 h 1294272"/>
              <a:gd name="connsiteX1" fmla="*/ 1292130 w 1292130"/>
              <a:gd name="connsiteY1" fmla="*/ 647136 h 1294272"/>
              <a:gd name="connsiteX2" fmla="*/ 646065 w 1292130"/>
              <a:gd name="connsiteY2" fmla="*/ 1294272 h 1294272"/>
              <a:gd name="connsiteX3" fmla="*/ 0 w 1292130"/>
              <a:gd name="connsiteY3" fmla="*/ 647136 h 1294272"/>
              <a:gd name="connsiteX4" fmla="*/ 646065 w 1292130"/>
              <a:gd name="connsiteY4" fmla="*/ 0 h 12942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92130" h="1294272">
                <a:moveTo>
                  <a:pt x="646065" y="0"/>
                </a:moveTo>
                <a:cubicBezTo>
                  <a:pt x="1002877" y="0"/>
                  <a:pt x="1292130" y="289733"/>
                  <a:pt x="1292130" y="647136"/>
                </a:cubicBezTo>
                <a:cubicBezTo>
                  <a:pt x="1292130" y="1004539"/>
                  <a:pt x="1002877" y="1294272"/>
                  <a:pt x="646065" y="1294272"/>
                </a:cubicBezTo>
                <a:cubicBezTo>
                  <a:pt x="289253" y="1294272"/>
                  <a:pt x="0" y="1004539"/>
                  <a:pt x="0" y="647136"/>
                </a:cubicBezTo>
                <a:cubicBezTo>
                  <a:pt x="0" y="289733"/>
                  <a:pt x="289253" y="0"/>
                  <a:pt x="646065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4" name="图片占位符 13"/>
          <p:cNvSpPr>
            <a:spLocks noGrp="1"/>
          </p:cNvSpPr>
          <p:nvPr>
            <p:ph type="pic" sz="quarter" idx="11"/>
          </p:nvPr>
        </p:nvSpPr>
        <p:spPr>
          <a:xfrm>
            <a:off x="6932775" y="2020139"/>
            <a:ext cx="1294272" cy="1294272"/>
          </a:xfrm>
          <a:custGeom>
            <a:avLst/>
            <a:gdLst>
              <a:gd name="connsiteX0" fmla="*/ 647136 w 1294272"/>
              <a:gd name="connsiteY0" fmla="*/ 0 h 1294272"/>
              <a:gd name="connsiteX1" fmla="*/ 1294272 w 1294272"/>
              <a:gd name="connsiteY1" fmla="*/ 647136 h 1294272"/>
              <a:gd name="connsiteX2" fmla="*/ 647136 w 1294272"/>
              <a:gd name="connsiteY2" fmla="*/ 1294272 h 1294272"/>
              <a:gd name="connsiteX3" fmla="*/ 0 w 1294272"/>
              <a:gd name="connsiteY3" fmla="*/ 647136 h 1294272"/>
              <a:gd name="connsiteX4" fmla="*/ 647136 w 1294272"/>
              <a:gd name="connsiteY4" fmla="*/ 0 h 12942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94272" h="1294272">
                <a:moveTo>
                  <a:pt x="647136" y="0"/>
                </a:moveTo>
                <a:cubicBezTo>
                  <a:pt x="1004539" y="0"/>
                  <a:pt x="1294272" y="289733"/>
                  <a:pt x="1294272" y="647136"/>
                </a:cubicBezTo>
                <a:cubicBezTo>
                  <a:pt x="1294272" y="1004539"/>
                  <a:pt x="1004539" y="1294272"/>
                  <a:pt x="647136" y="1294272"/>
                </a:cubicBezTo>
                <a:cubicBezTo>
                  <a:pt x="289733" y="1294272"/>
                  <a:pt x="0" y="1004539"/>
                  <a:pt x="0" y="647136"/>
                </a:cubicBezTo>
                <a:cubicBezTo>
                  <a:pt x="0" y="289733"/>
                  <a:pt x="289733" y="0"/>
                  <a:pt x="647136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8" name="图片占位符 17"/>
          <p:cNvSpPr>
            <a:spLocks noGrp="1"/>
          </p:cNvSpPr>
          <p:nvPr>
            <p:ph type="pic" sz="quarter" idx="12"/>
          </p:nvPr>
        </p:nvSpPr>
        <p:spPr>
          <a:xfrm>
            <a:off x="8419902" y="4315113"/>
            <a:ext cx="1294272" cy="1294272"/>
          </a:xfrm>
          <a:custGeom>
            <a:avLst/>
            <a:gdLst>
              <a:gd name="connsiteX0" fmla="*/ 647136 w 1294272"/>
              <a:gd name="connsiteY0" fmla="*/ 0 h 1294272"/>
              <a:gd name="connsiteX1" fmla="*/ 1294272 w 1294272"/>
              <a:gd name="connsiteY1" fmla="*/ 647136 h 1294272"/>
              <a:gd name="connsiteX2" fmla="*/ 647136 w 1294272"/>
              <a:gd name="connsiteY2" fmla="*/ 1294272 h 1294272"/>
              <a:gd name="connsiteX3" fmla="*/ 0 w 1294272"/>
              <a:gd name="connsiteY3" fmla="*/ 647136 h 1294272"/>
              <a:gd name="connsiteX4" fmla="*/ 647136 w 1294272"/>
              <a:gd name="connsiteY4" fmla="*/ 0 h 12942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94272" h="1294272">
                <a:moveTo>
                  <a:pt x="647136" y="0"/>
                </a:moveTo>
                <a:cubicBezTo>
                  <a:pt x="1004539" y="0"/>
                  <a:pt x="1294272" y="289733"/>
                  <a:pt x="1294272" y="647136"/>
                </a:cubicBezTo>
                <a:cubicBezTo>
                  <a:pt x="1294272" y="1004539"/>
                  <a:pt x="1004539" y="1294272"/>
                  <a:pt x="647136" y="1294272"/>
                </a:cubicBezTo>
                <a:cubicBezTo>
                  <a:pt x="289733" y="1294272"/>
                  <a:pt x="0" y="1004539"/>
                  <a:pt x="0" y="647136"/>
                </a:cubicBezTo>
                <a:cubicBezTo>
                  <a:pt x="0" y="289733"/>
                  <a:pt x="289733" y="0"/>
                  <a:pt x="647136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7" name="图片占位符 16"/>
          <p:cNvSpPr>
            <a:spLocks noGrp="1"/>
          </p:cNvSpPr>
          <p:nvPr>
            <p:ph type="pic" sz="quarter" idx="13"/>
          </p:nvPr>
        </p:nvSpPr>
        <p:spPr>
          <a:xfrm>
            <a:off x="5445649" y="4315113"/>
            <a:ext cx="1292128" cy="1294272"/>
          </a:xfrm>
          <a:custGeom>
            <a:avLst/>
            <a:gdLst>
              <a:gd name="connsiteX0" fmla="*/ 646064 w 1292128"/>
              <a:gd name="connsiteY0" fmla="*/ 0 h 1294272"/>
              <a:gd name="connsiteX1" fmla="*/ 1292128 w 1292128"/>
              <a:gd name="connsiteY1" fmla="*/ 647136 h 1294272"/>
              <a:gd name="connsiteX2" fmla="*/ 646064 w 1292128"/>
              <a:gd name="connsiteY2" fmla="*/ 1294272 h 1294272"/>
              <a:gd name="connsiteX3" fmla="*/ 0 w 1292128"/>
              <a:gd name="connsiteY3" fmla="*/ 647136 h 1294272"/>
              <a:gd name="connsiteX4" fmla="*/ 646064 w 1292128"/>
              <a:gd name="connsiteY4" fmla="*/ 0 h 12942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92128" h="1294272">
                <a:moveTo>
                  <a:pt x="646064" y="0"/>
                </a:moveTo>
                <a:cubicBezTo>
                  <a:pt x="1002875" y="0"/>
                  <a:pt x="1292128" y="289733"/>
                  <a:pt x="1292128" y="647136"/>
                </a:cubicBezTo>
                <a:cubicBezTo>
                  <a:pt x="1292128" y="1004539"/>
                  <a:pt x="1002875" y="1294272"/>
                  <a:pt x="646064" y="1294272"/>
                </a:cubicBezTo>
                <a:cubicBezTo>
                  <a:pt x="289253" y="1294272"/>
                  <a:pt x="0" y="1004539"/>
                  <a:pt x="0" y="647136"/>
                </a:cubicBezTo>
                <a:cubicBezTo>
                  <a:pt x="0" y="289733"/>
                  <a:pt x="289253" y="0"/>
                  <a:pt x="646064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6" name="图片占位符 15"/>
          <p:cNvSpPr>
            <a:spLocks noGrp="1"/>
          </p:cNvSpPr>
          <p:nvPr>
            <p:ph type="pic" sz="quarter" idx="14"/>
          </p:nvPr>
        </p:nvSpPr>
        <p:spPr>
          <a:xfrm>
            <a:off x="2477824" y="4315113"/>
            <a:ext cx="1294272" cy="1294272"/>
          </a:xfrm>
          <a:custGeom>
            <a:avLst/>
            <a:gdLst>
              <a:gd name="connsiteX0" fmla="*/ 647136 w 1294272"/>
              <a:gd name="connsiteY0" fmla="*/ 0 h 1294272"/>
              <a:gd name="connsiteX1" fmla="*/ 1294272 w 1294272"/>
              <a:gd name="connsiteY1" fmla="*/ 647136 h 1294272"/>
              <a:gd name="connsiteX2" fmla="*/ 647136 w 1294272"/>
              <a:gd name="connsiteY2" fmla="*/ 1294272 h 1294272"/>
              <a:gd name="connsiteX3" fmla="*/ 0 w 1294272"/>
              <a:gd name="connsiteY3" fmla="*/ 647136 h 1294272"/>
              <a:gd name="connsiteX4" fmla="*/ 647136 w 1294272"/>
              <a:gd name="connsiteY4" fmla="*/ 0 h 12942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94272" h="1294272">
                <a:moveTo>
                  <a:pt x="647136" y="0"/>
                </a:moveTo>
                <a:cubicBezTo>
                  <a:pt x="1004539" y="0"/>
                  <a:pt x="1294272" y="289733"/>
                  <a:pt x="1294272" y="647136"/>
                </a:cubicBezTo>
                <a:cubicBezTo>
                  <a:pt x="1294272" y="1004539"/>
                  <a:pt x="1004539" y="1294272"/>
                  <a:pt x="647136" y="1294272"/>
                </a:cubicBezTo>
                <a:cubicBezTo>
                  <a:pt x="289733" y="1294272"/>
                  <a:pt x="0" y="1004539"/>
                  <a:pt x="0" y="647136"/>
                </a:cubicBezTo>
                <a:cubicBezTo>
                  <a:pt x="0" y="289733"/>
                  <a:pt x="289733" y="0"/>
                  <a:pt x="647136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9980207"/>
      </p:ext>
    </p:extLst>
  </p:cSld>
  <p:clrMapOvr>
    <a:masterClrMapping/>
  </p:clrMapOvr>
  <p:transition spd="slow" advTm="1000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图片占位符 6"/>
          <p:cNvSpPr>
            <a:spLocks noGrp="1"/>
          </p:cNvSpPr>
          <p:nvPr>
            <p:ph type="pic" sz="quarter" idx="10"/>
          </p:nvPr>
        </p:nvSpPr>
        <p:spPr>
          <a:xfrm>
            <a:off x="2369282" y="2700483"/>
            <a:ext cx="2137680" cy="2182088"/>
          </a:xfrm>
          <a:custGeom>
            <a:avLst/>
            <a:gdLst>
              <a:gd name="connsiteX0" fmla="*/ 1068840 w 2137680"/>
              <a:gd name="connsiteY0" fmla="*/ 0 h 2182088"/>
              <a:gd name="connsiteX1" fmla="*/ 2137680 w 2137680"/>
              <a:gd name="connsiteY1" fmla="*/ 1091044 h 2182088"/>
              <a:gd name="connsiteX2" fmla="*/ 1068840 w 2137680"/>
              <a:gd name="connsiteY2" fmla="*/ 2182088 h 2182088"/>
              <a:gd name="connsiteX3" fmla="*/ 0 w 2137680"/>
              <a:gd name="connsiteY3" fmla="*/ 1091044 h 2182088"/>
              <a:gd name="connsiteX4" fmla="*/ 1068840 w 2137680"/>
              <a:gd name="connsiteY4" fmla="*/ 0 h 21820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37680" h="2182088">
                <a:moveTo>
                  <a:pt x="1068840" y="0"/>
                </a:moveTo>
                <a:cubicBezTo>
                  <a:pt x="1659144" y="0"/>
                  <a:pt x="2137680" y="488477"/>
                  <a:pt x="2137680" y="1091044"/>
                </a:cubicBezTo>
                <a:cubicBezTo>
                  <a:pt x="2137680" y="1693611"/>
                  <a:pt x="1659144" y="2182088"/>
                  <a:pt x="1068840" y="2182088"/>
                </a:cubicBezTo>
                <a:cubicBezTo>
                  <a:pt x="478536" y="2182088"/>
                  <a:pt x="0" y="1693611"/>
                  <a:pt x="0" y="1091044"/>
                </a:cubicBezTo>
                <a:cubicBezTo>
                  <a:pt x="0" y="488477"/>
                  <a:pt x="478536" y="0"/>
                  <a:pt x="106884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1973952"/>
      </p:ext>
    </p:extLst>
  </p:cSld>
  <p:clrMapOvr>
    <a:masterClrMapping/>
  </p:clrMapOvr>
  <p:transition spd="slow" advTm="100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图片占位符 11"/>
          <p:cNvSpPr>
            <a:spLocks noGrp="1"/>
          </p:cNvSpPr>
          <p:nvPr>
            <p:ph type="pic" sz="quarter" idx="10"/>
          </p:nvPr>
        </p:nvSpPr>
        <p:spPr>
          <a:xfrm>
            <a:off x="2443119" y="2259999"/>
            <a:ext cx="1129386" cy="1129386"/>
          </a:xfrm>
          <a:custGeom>
            <a:avLst/>
            <a:gdLst>
              <a:gd name="connsiteX0" fmla="*/ 564693 w 1129386"/>
              <a:gd name="connsiteY0" fmla="*/ 0 h 1129386"/>
              <a:gd name="connsiteX1" fmla="*/ 1129386 w 1129386"/>
              <a:gd name="connsiteY1" fmla="*/ 564693 h 1129386"/>
              <a:gd name="connsiteX2" fmla="*/ 564693 w 1129386"/>
              <a:gd name="connsiteY2" fmla="*/ 1129386 h 1129386"/>
              <a:gd name="connsiteX3" fmla="*/ 0 w 1129386"/>
              <a:gd name="connsiteY3" fmla="*/ 564693 h 1129386"/>
              <a:gd name="connsiteX4" fmla="*/ 564693 w 1129386"/>
              <a:gd name="connsiteY4" fmla="*/ 0 h 11293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29386" h="1129386">
                <a:moveTo>
                  <a:pt x="564693" y="0"/>
                </a:moveTo>
                <a:cubicBezTo>
                  <a:pt x="876564" y="0"/>
                  <a:pt x="1129386" y="252822"/>
                  <a:pt x="1129386" y="564693"/>
                </a:cubicBezTo>
                <a:cubicBezTo>
                  <a:pt x="1129386" y="876564"/>
                  <a:pt x="876564" y="1129386"/>
                  <a:pt x="564693" y="1129386"/>
                </a:cubicBezTo>
                <a:cubicBezTo>
                  <a:pt x="252822" y="1129386"/>
                  <a:pt x="0" y="876564"/>
                  <a:pt x="0" y="564693"/>
                </a:cubicBezTo>
                <a:cubicBezTo>
                  <a:pt x="0" y="252822"/>
                  <a:pt x="252822" y="0"/>
                  <a:pt x="564693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3" name="图片占位符 12"/>
          <p:cNvSpPr>
            <a:spLocks noGrp="1"/>
          </p:cNvSpPr>
          <p:nvPr>
            <p:ph type="pic" sz="quarter" idx="11"/>
          </p:nvPr>
        </p:nvSpPr>
        <p:spPr>
          <a:xfrm>
            <a:off x="4143815" y="2260816"/>
            <a:ext cx="1663484" cy="1663484"/>
          </a:xfrm>
          <a:custGeom>
            <a:avLst/>
            <a:gdLst>
              <a:gd name="connsiteX0" fmla="*/ 831742 w 1663484"/>
              <a:gd name="connsiteY0" fmla="*/ 0 h 1663484"/>
              <a:gd name="connsiteX1" fmla="*/ 1663484 w 1663484"/>
              <a:gd name="connsiteY1" fmla="*/ 831742 h 1663484"/>
              <a:gd name="connsiteX2" fmla="*/ 831742 w 1663484"/>
              <a:gd name="connsiteY2" fmla="*/ 1663484 h 1663484"/>
              <a:gd name="connsiteX3" fmla="*/ 0 w 1663484"/>
              <a:gd name="connsiteY3" fmla="*/ 831742 h 1663484"/>
              <a:gd name="connsiteX4" fmla="*/ 831742 w 1663484"/>
              <a:gd name="connsiteY4" fmla="*/ 0 h 16634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63484" h="1663484">
                <a:moveTo>
                  <a:pt x="831742" y="0"/>
                </a:moveTo>
                <a:cubicBezTo>
                  <a:pt x="1291100" y="0"/>
                  <a:pt x="1663484" y="372384"/>
                  <a:pt x="1663484" y="831742"/>
                </a:cubicBezTo>
                <a:cubicBezTo>
                  <a:pt x="1663484" y="1291100"/>
                  <a:pt x="1291100" y="1663484"/>
                  <a:pt x="831742" y="1663484"/>
                </a:cubicBezTo>
                <a:cubicBezTo>
                  <a:pt x="372384" y="1663484"/>
                  <a:pt x="0" y="1291100"/>
                  <a:pt x="0" y="831742"/>
                </a:cubicBezTo>
                <a:cubicBezTo>
                  <a:pt x="0" y="372384"/>
                  <a:pt x="372384" y="0"/>
                  <a:pt x="83174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5" name="图片占位符 14"/>
          <p:cNvSpPr>
            <a:spLocks noGrp="1"/>
          </p:cNvSpPr>
          <p:nvPr>
            <p:ph type="pic" sz="quarter" idx="12"/>
          </p:nvPr>
        </p:nvSpPr>
        <p:spPr>
          <a:xfrm>
            <a:off x="6254638" y="2930023"/>
            <a:ext cx="2223978" cy="2223978"/>
          </a:xfrm>
          <a:custGeom>
            <a:avLst/>
            <a:gdLst>
              <a:gd name="connsiteX0" fmla="*/ 1111989 w 2223978"/>
              <a:gd name="connsiteY0" fmla="*/ 0 h 2223978"/>
              <a:gd name="connsiteX1" fmla="*/ 2223978 w 2223978"/>
              <a:gd name="connsiteY1" fmla="*/ 1111989 h 2223978"/>
              <a:gd name="connsiteX2" fmla="*/ 1111989 w 2223978"/>
              <a:gd name="connsiteY2" fmla="*/ 2223978 h 2223978"/>
              <a:gd name="connsiteX3" fmla="*/ 0 w 2223978"/>
              <a:gd name="connsiteY3" fmla="*/ 1111989 h 2223978"/>
              <a:gd name="connsiteX4" fmla="*/ 1111989 w 2223978"/>
              <a:gd name="connsiteY4" fmla="*/ 0 h 22239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23978" h="2223978">
                <a:moveTo>
                  <a:pt x="1111989" y="0"/>
                </a:moveTo>
                <a:cubicBezTo>
                  <a:pt x="1726124" y="0"/>
                  <a:pt x="2223978" y="497854"/>
                  <a:pt x="2223978" y="1111989"/>
                </a:cubicBezTo>
                <a:cubicBezTo>
                  <a:pt x="2223978" y="1726124"/>
                  <a:pt x="1726124" y="2223978"/>
                  <a:pt x="1111989" y="2223978"/>
                </a:cubicBezTo>
                <a:cubicBezTo>
                  <a:pt x="497854" y="2223978"/>
                  <a:pt x="0" y="1726124"/>
                  <a:pt x="0" y="1111989"/>
                </a:cubicBezTo>
                <a:cubicBezTo>
                  <a:pt x="0" y="497854"/>
                  <a:pt x="497854" y="0"/>
                  <a:pt x="1111989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 dirty="0"/>
          </a:p>
        </p:txBody>
      </p:sp>
      <p:sp>
        <p:nvSpPr>
          <p:cNvPr id="16" name="图片占位符 15"/>
          <p:cNvSpPr>
            <a:spLocks noGrp="1"/>
          </p:cNvSpPr>
          <p:nvPr>
            <p:ph type="pic" sz="quarter" idx="13"/>
          </p:nvPr>
        </p:nvSpPr>
        <p:spPr>
          <a:xfrm>
            <a:off x="8587534" y="2105719"/>
            <a:ext cx="1225798" cy="1225798"/>
          </a:xfrm>
          <a:custGeom>
            <a:avLst/>
            <a:gdLst>
              <a:gd name="connsiteX0" fmla="*/ 612899 w 1225798"/>
              <a:gd name="connsiteY0" fmla="*/ 0 h 1225798"/>
              <a:gd name="connsiteX1" fmla="*/ 1225798 w 1225798"/>
              <a:gd name="connsiteY1" fmla="*/ 612899 h 1225798"/>
              <a:gd name="connsiteX2" fmla="*/ 612899 w 1225798"/>
              <a:gd name="connsiteY2" fmla="*/ 1225798 h 1225798"/>
              <a:gd name="connsiteX3" fmla="*/ 0 w 1225798"/>
              <a:gd name="connsiteY3" fmla="*/ 612899 h 1225798"/>
              <a:gd name="connsiteX4" fmla="*/ 612899 w 1225798"/>
              <a:gd name="connsiteY4" fmla="*/ 0 h 12257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5798" h="1225798">
                <a:moveTo>
                  <a:pt x="612899" y="0"/>
                </a:moveTo>
                <a:cubicBezTo>
                  <a:pt x="951394" y="0"/>
                  <a:pt x="1225798" y="274404"/>
                  <a:pt x="1225798" y="612899"/>
                </a:cubicBezTo>
                <a:cubicBezTo>
                  <a:pt x="1225798" y="951394"/>
                  <a:pt x="951394" y="1225798"/>
                  <a:pt x="612899" y="1225798"/>
                </a:cubicBezTo>
                <a:cubicBezTo>
                  <a:pt x="274404" y="1225798"/>
                  <a:pt x="0" y="951394"/>
                  <a:pt x="0" y="612899"/>
                </a:cubicBezTo>
                <a:cubicBezTo>
                  <a:pt x="0" y="274404"/>
                  <a:pt x="274404" y="0"/>
                  <a:pt x="612899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0029157"/>
      </p:ext>
    </p:extLst>
  </p:cSld>
  <p:clrMapOvr>
    <a:masterClrMapping/>
  </p:clrMapOvr>
  <p:transition spd="slow" advTm="100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片占位符 7"/>
          <p:cNvSpPr>
            <a:spLocks noGrp="1"/>
          </p:cNvSpPr>
          <p:nvPr>
            <p:ph type="pic" sz="quarter" idx="10"/>
          </p:nvPr>
        </p:nvSpPr>
        <p:spPr>
          <a:xfrm>
            <a:off x="1464715" y="2584216"/>
            <a:ext cx="2690741" cy="1549594"/>
          </a:xfrm>
          <a:custGeom>
            <a:avLst/>
            <a:gdLst>
              <a:gd name="connsiteX0" fmla="*/ 2478259 w 2690741"/>
              <a:gd name="connsiteY0" fmla="*/ 426 h 1549594"/>
              <a:gd name="connsiteX1" fmla="*/ 2585884 w 2690741"/>
              <a:gd name="connsiteY1" fmla="*/ 89859 h 1549594"/>
              <a:gd name="connsiteX2" fmla="*/ 2690316 w 2690741"/>
              <a:gd name="connsiteY2" fmla="*/ 1221046 h 1549594"/>
              <a:gd name="connsiteX3" fmla="*/ 2600883 w 2690741"/>
              <a:gd name="connsiteY3" fmla="*/ 1328671 h 1549594"/>
              <a:gd name="connsiteX4" fmla="*/ 212483 w 2690741"/>
              <a:gd name="connsiteY4" fmla="*/ 1549169 h 1549594"/>
              <a:gd name="connsiteX5" fmla="*/ 104857 w 2690741"/>
              <a:gd name="connsiteY5" fmla="*/ 1459736 h 1549594"/>
              <a:gd name="connsiteX6" fmla="*/ 426 w 2690741"/>
              <a:gd name="connsiteY6" fmla="*/ 328550 h 1549594"/>
              <a:gd name="connsiteX7" fmla="*/ 89858 w 2690741"/>
              <a:gd name="connsiteY7" fmla="*/ 220924 h 15495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90741" h="1549594">
                <a:moveTo>
                  <a:pt x="2478259" y="426"/>
                </a:moveTo>
                <a:cubicBezTo>
                  <a:pt x="2532674" y="-4597"/>
                  <a:pt x="2580860" y="35443"/>
                  <a:pt x="2585884" y="89859"/>
                </a:cubicBezTo>
                <a:lnTo>
                  <a:pt x="2690316" y="1221046"/>
                </a:lnTo>
                <a:cubicBezTo>
                  <a:pt x="2695339" y="1275461"/>
                  <a:pt x="2655298" y="1323647"/>
                  <a:pt x="2600883" y="1328671"/>
                </a:cubicBezTo>
                <a:lnTo>
                  <a:pt x="212483" y="1549169"/>
                </a:lnTo>
                <a:cubicBezTo>
                  <a:pt x="158067" y="1554193"/>
                  <a:pt x="109881" y="1514152"/>
                  <a:pt x="104857" y="1459736"/>
                </a:cubicBezTo>
                <a:lnTo>
                  <a:pt x="426" y="328550"/>
                </a:lnTo>
                <a:cubicBezTo>
                  <a:pt x="-4598" y="274134"/>
                  <a:pt x="35443" y="225948"/>
                  <a:pt x="89858" y="220924"/>
                </a:cubicBezTo>
                <a:close/>
              </a:path>
            </a:pathLst>
          </a:custGeom>
          <a:solidFill>
            <a:schemeClr val="accent1"/>
          </a:solidFill>
          <a:ln w="19050">
            <a:solidFill>
              <a:schemeClr val="bg1"/>
            </a:solidFill>
          </a:ln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9" name="图片占位符 8"/>
          <p:cNvSpPr>
            <a:spLocks noGrp="1"/>
          </p:cNvSpPr>
          <p:nvPr>
            <p:ph type="pic" sz="quarter" idx="11"/>
          </p:nvPr>
        </p:nvSpPr>
        <p:spPr>
          <a:xfrm>
            <a:off x="8105879" y="4155802"/>
            <a:ext cx="2690739" cy="1549593"/>
          </a:xfrm>
          <a:custGeom>
            <a:avLst/>
            <a:gdLst>
              <a:gd name="connsiteX0" fmla="*/ 2478258 w 2690739"/>
              <a:gd name="connsiteY0" fmla="*/ 426 h 1549593"/>
              <a:gd name="connsiteX1" fmla="*/ 2585883 w 2690739"/>
              <a:gd name="connsiteY1" fmla="*/ 89859 h 1549593"/>
              <a:gd name="connsiteX2" fmla="*/ 2690314 w 2690739"/>
              <a:gd name="connsiteY2" fmla="*/ 1221045 h 1549593"/>
              <a:gd name="connsiteX3" fmla="*/ 2600882 w 2690739"/>
              <a:gd name="connsiteY3" fmla="*/ 1328670 h 1549593"/>
              <a:gd name="connsiteX4" fmla="*/ 212483 w 2690739"/>
              <a:gd name="connsiteY4" fmla="*/ 1549168 h 1549593"/>
              <a:gd name="connsiteX5" fmla="*/ 104857 w 2690739"/>
              <a:gd name="connsiteY5" fmla="*/ 1459735 h 1549593"/>
              <a:gd name="connsiteX6" fmla="*/ 426 w 2690739"/>
              <a:gd name="connsiteY6" fmla="*/ 328550 h 1549593"/>
              <a:gd name="connsiteX7" fmla="*/ 89859 w 2690739"/>
              <a:gd name="connsiteY7" fmla="*/ 220924 h 15495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90739" h="1549593">
                <a:moveTo>
                  <a:pt x="2478258" y="426"/>
                </a:moveTo>
                <a:cubicBezTo>
                  <a:pt x="2532673" y="-4597"/>
                  <a:pt x="2580859" y="35443"/>
                  <a:pt x="2585883" y="89859"/>
                </a:cubicBezTo>
                <a:lnTo>
                  <a:pt x="2690314" y="1221045"/>
                </a:lnTo>
                <a:cubicBezTo>
                  <a:pt x="2695338" y="1275460"/>
                  <a:pt x="2655297" y="1323646"/>
                  <a:pt x="2600882" y="1328670"/>
                </a:cubicBezTo>
                <a:lnTo>
                  <a:pt x="212483" y="1549168"/>
                </a:lnTo>
                <a:cubicBezTo>
                  <a:pt x="158067" y="1554192"/>
                  <a:pt x="109881" y="1514151"/>
                  <a:pt x="104857" y="1459735"/>
                </a:cubicBezTo>
                <a:lnTo>
                  <a:pt x="426" y="328550"/>
                </a:lnTo>
                <a:cubicBezTo>
                  <a:pt x="-4598" y="274134"/>
                  <a:pt x="35443" y="225948"/>
                  <a:pt x="89859" y="220924"/>
                </a:cubicBezTo>
                <a:close/>
              </a:path>
            </a:pathLst>
          </a:custGeom>
          <a:solidFill>
            <a:schemeClr val="accent1"/>
          </a:solidFill>
          <a:ln w="19050">
            <a:solidFill>
              <a:schemeClr val="bg1"/>
            </a:solidFill>
          </a:ln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3188259"/>
      </p:ext>
    </p:extLst>
  </p:cSld>
  <p:clrMapOvr>
    <a:masterClrMapping/>
  </p:clrMapOvr>
  <p:transition spd="slow" advTm="100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图片占位符 9"/>
          <p:cNvSpPr>
            <a:spLocks noGrp="1"/>
          </p:cNvSpPr>
          <p:nvPr>
            <p:ph type="pic" sz="quarter" idx="10"/>
          </p:nvPr>
        </p:nvSpPr>
        <p:spPr>
          <a:xfrm>
            <a:off x="2562226" y="2382840"/>
            <a:ext cx="1325563" cy="1317625"/>
          </a:xfrm>
          <a:custGeom>
            <a:avLst/>
            <a:gdLst>
              <a:gd name="connsiteX0" fmla="*/ 0 w 1325563"/>
              <a:gd name="connsiteY0" fmla="*/ 0 h 1317625"/>
              <a:gd name="connsiteX1" fmla="*/ 1325563 w 1325563"/>
              <a:gd name="connsiteY1" fmla="*/ 0 h 1317625"/>
              <a:gd name="connsiteX2" fmla="*/ 1325563 w 1325563"/>
              <a:gd name="connsiteY2" fmla="*/ 1317625 h 1317625"/>
              <a:gd name="connsiteX3" fmla="*/ 0 w 1325563"/>
              <a:gd name="connsiteY3" fmla="*/ 1317625 h 1317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25563" h="1317625">
                <a:moveTo>
                  <a:pt x="0" y="0"/>
                </a:moveTo>
                <a:lnTo>
                  <a:pt x="1325563" y="0"/>
                </a:lnTo>
                <a:lnTo>
                  <a:pt x="1325563" y="1317625"/>
                </a:lnTo>
                <a:lnTo>
                  <a:pt x="0" y="1317625"/>
                </a:lnTo>
                <a:close/>
              </a:path>
            </a:pathLst>
          </a:custGeom>
          <a:solidFill>
            <a:schemeClr val="accent1"/>
          </a:solidFill>
          <a:ln w="19050">
            <a:solidFill>
              <a:schemeClr val="bg1"/>
            </a:solidFill>
          </a:ln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1" name="图片占位符 10"/>
          <p:cNvSpPr>
            <a:spLocks noGrp="1"/>
          </p:cNvSpPr>
          <p:nvPr>
            <p:ph type="pic" sz="quarter" idx="11"/>
          </p:nvPr>
        </p:nvSpPr>
        <p:spPr>
          <a:xfrm>
            <a:off x="4576761" y="2382839"/>
            <a:ext cx="2325688" cy="2303462"/>
          </a:xfrm>
          <a:custGeom>
            <a:avLst/>
            <a:gdLst>
              <a:gd name="connsiteX0" fmla="*/ 0 w 2325688"/>
              <a:gd name="connsiteY0" fmla="*/ 0 h 2303462"/>
              <a:gd name="connsiteX1" fmla="*/ 2325688 w 2325688"/>
              <a:gd name="connsiteY1" fmla="*/ 0 h 2303462"/>
              <a:gd name="connsiteX2" fmla="*/ 2325688 w 2325688"/>
              <a:gd name="connsiteY2" fmla="*/ 2303462 h 2303462"/>
              <a:gd name="connsiteX3" fmla="*/ 0 w 2325688"/>
              <a:gd name="connsiteY3" fmla="*/ 2303462 h 23034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25688" h="2303462">
                <a:moveTo>
                  <a:pt x="0" y="0"/>
                </a:moveTo>
                <a:lnTo>
                  <a:pt x="2325688" y="0"/>
                </a:lnTo>
                <a:lnTo>
                  <a:pt x="2325688" y="2303462"/>
                </a:lnTo>
                <a:lnTo>
                  <a:pt x="0" y="2303462"/>
                </a:lnTo>
                <a:close/>
              </a:path>
            </a:pathLst>
          </a:custGeom>
          <a:solidFill>
            <a:schemeClr val="accent1"/>
          </a:solidFill>
          <a:ln w="19050">
            <a:solidFill>
              <a:schemeClr val="bg1"/>
            </a:solidFill>
          </a:ln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2" name="图片占位符 11"/>
          <p:cNvSpPr>
            <a:spLocks noGrp="1"/>
          </p:cNvSpPr>
          <p:nvPr>
            <p:ph type="pic" sz="quarter" idx="12"/>
          </p:nvPr>
        </p:nvSpPr>
        <p:spPr>
          <a:xfrm>
            <a:off x="7702550" y="1663700"/>
            <a:ext cx="2300288" cy="2281238"/>
          </a:xfrm>
          <a:custGeom>
            <a:avLst/>
            <a:gdLst>
              <a:gd name="connsiteX0" fmla="*/ 0 w 2300288"/>
              <a:gd name="connsiteY0" fmla="*/ 0 h 2281238"/>
              <a:gd name="connsiteX1" fmla="*/ 2300288 w 2300288"/>
              <a:gd name="connsiteY1" fmla="*/ 0 h 2281238"/>
              <a:gd name="connsiteX2" fmla="*/ 2300288 w 2300288"/>
              <a:gd name="connsiteY2" fmla="*/ 2281238 h 2281238"/>
              <a:gd name="connsiteX3" fmla="*/ 0 w 2300288"/>
              <a:gd name="connsiteY3" fmla="*/ 2281238 h 22812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00288" h="2281238">
                <a:moveTo>
                  <a:pt x="0" y="0"/>
                </a:moveTo>
                <a:lnTo>
                  <a:pt x="2300288" y="0"/>
                </a:lnTo>
                <a:lnTo>
                  <a:pt x="2300288" y="2281238"/>
                </a:lnTo>
                <a:lnTo>
                  <a:pt x="0" y="2281238"/>
                </a:lnTo>
                <a:close/>
              </a:path>
            </a:pathLst>
          </a:custGeom>
          <a:solidFill>
            <a:schemeClr val="accent1"/>
          </a:solidFill>
          <a:ln w="19050">
            <a:solidFill>
              <a:schemeClr val="bg1"/>
            </a:solidFill>
          </a:ln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1077975"/>
      </p:ext>
    </p:extLst>
  </p:cSld>
  <p:clrMapOvr>
    <a:masterClrMapping/>
  </p:clrMapOvr>
  <p:transition spd="slow" advTm="1000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08" t="15982" r="13050" b="15911"/>
          <a:stretch/>
        </p:blipFill>
        <p:spPr>
          <a:xfrm>
            <a:off x="1" y="1"/>
            <a:ext cx="12192000" cy="6858000"/>
          </a:xfrm>
          <a:prstGeom prst="rect">
            <a:avLst/>
          </a:prstGeom>
        </p:spPr>
      </p:pic>
      <p:sp>
        <p:nvSpPr>
          <p:cNvPr id="8" name="圆角矩形 7"/>
          <p:cNvSpPr/>
          <p:nvPr userDrawn="1"/>
        </p:nvSpPr>
        <p:spPr>
          <a:xfrm>
            <a:off x="139701" y="127000"/>
            <a:ext cx="11912598" cy="6604000"/>
          </a:xfrm>
          <a:prstGeom prst="roundRect">
            <a:avLst>
              <a:gd name="adj" fmla="val 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21476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4" r:id="rId2"/>
    <p:sldLayoutId id="2147483655" r:id="rId3"/>
    <p:sldLayoutId id="2147483661" r:id="rId4"/>
    <p:sldLayoutId id="2147483660" r:id="rId5"/>
    <p:sldLayoutId id="2147483659" r:id="rId6"/>
    <p:sldLayoutId id="2147483658" r:id="rId7"/>
    <p:sldLayoutId id="2147483657" r:id="rId8"/>
    <p:sldLayoutId id="2147483656" r:id="rId9"/>
    <p:sldLayoutId id="2147483662" r:id="rId10"/>
    <p:sldLayoutId id="2147483663" r:id="rId11"/>
  </p:sldLayoutIdLst>
  <p:transition spd="slow" advTm="1000">
    <p:fade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21.png"/><Relationship Id="rId5" Type="http://schemas.microsoft.com/office/2007/relationships/hdphoto" Target="../media/hdphoto1.wdp"/><Relationship Id="rId4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30.png"/><Relationship Id="rId18" Type="http://schemas.openxmlformats.org/officeDocument/2006/relationships/image" Target="../media/image34.gif"/><Relationship Id="rId3" Type="http://schemas.openxmlformats.org/officeDocument/2006/relationships/slide" Target="slide18.xml"/><Relationship Id="rId7" Type="http://schemas.openxmlformats.org/officeDocument/2006/relationships/image" Target="../media/image26.png"/><Relationship Id="rId12" Type="http://schemas.openxmlformats.org/officeDocument/2006/relationships/slide" Target="slide21.xml"/><Relationship Id="rId17" Type="http://schemas.openxmlformats.org/officeDocument/2006/relationships/image" Target="../media/image33.png"/><Relationship Id="rId2" Type="http://schemas.openxmlformats.org/officeDocument/2006/relationships/image" Target="../media/image22.jpeg"/><Relationship Id="rId16" Type="http://schemas.openxmlformats.org/officeDocument/2006/relationships/image" Target="../media/image32.png"/><Relationship Id="rId1" Type="http://schemas.openxmlformats.org/officeDocument/2006/relationships/slideLayout" Target="../slideLayouts/slideLayout10.xml"/><Relationship Id="rId6" Type="http://schemas.openxmlformats.org/officeDocument/2006/relationships/slide" Target="slide19.xml"/><Relationship Id="rId11" Type="http://schemas.openxmlformats.org/officeDocument/2006/relationships/image" Target="../media/image29.png"/><Relationship Id="rId5" Type="http://schemas.openxmlformats.org/officeDocument/2006/relationships/image" Target="../media/image25.png"/><Relationship Id="rId15" Type="http://schemas.openxmlformats.org/officeDocument/2006/relationships/slide" Target="slide22.xml"/><Relationship Id="rId10" Type="http://schemas.openxmlformats.org/officeDocument/2006/relationships/image" Target="../media/image28.png"/><Relationship Id="rId4" Type="http://schemas.openxmlformats.org/officeDocument/2006/relationships/image" Target="../media/image24.png"/><Relationship Id="rId9" Type="http://schemas.openxmlformats.org/officeDocument/2006/relationships/slide" Target="slide20.xml"/><Relationship Id="rId14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" Target="slide17.xml"/><Relationship Id="rId13" Type="http://schemas.openxmlformats.org/officeDocument/2006/relationships/image" Target="../media/image41.gif"/><Relationship Id="rId3" Type="http://schemas.openxmlformats.org/officeDocument/2006/relationships/audio" Target="../media/audio2.wav"/><Relationship Id="rId21" Type="http://schemas.openxmlformats.org/officeDocument/2006/relationships/audio" Target="NULL"/><Relationship Id="rId7" Type="http://schemas.openxmlformats.org/officeDocument/2006/relationships/image" Target="../media/image36.jpeg"/><Relationship Id="rId12" Type="http://schemas.openxmlformats.org/officeDocument/2006/relationships/image" Target="../media/image40.gif"/><Relationship Id="rId2" Type="http://schemas.openxmlformats.org/officeDocument/2006/relationships/audio" Target="../media/audio1.wav"/><Relationship Id="rId16" Type="http://schemas.openxmlformats.org/officeDocument/2006/relationships/image" Target="../media/image43.wmf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25.png"/><Relationship Id="rId11" Type="http://schemas.openxmlformats.org/officeDocument/2006/relationships/image" Target="../media/image39.gif"/><Relationship Id="rId5" Type="http://schemas.openxmlformats.org/officeDocument/2006/relationships/image" Target="../media/image24.png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38.gif"/><Relationship Id="rId4" Type="http://schemas.openxmlformats.org/officeDocument/2006/relationships/image" Target="../media/image35.gif"/><Relationship Id="rId9" Type="http://schemas.openxmlformats.org/officeDocument/2006/relationships/image" Target="../media/image37.gif"/><Relationship Id="rId14" Type="http://schemas.openxmlformats.org/officeDocument/2006/relationships/image" Target="../media/image42.gi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" Target="slide17.xml"/><Relationship Id="rId13" Type="http://schemas.openxmlformats.org/officeDocument/2006/relationships/image" Target="../media/image41.gif"/><Relationship Id="rId3" Type="http://schemas.openxmlformats.org/officeDocument/2006/relationships/audio" Target="../media/audio2.wav"/><Relationship Id="rId21" Type="http://schemas.openxmlformats.org/officeDocument/2006/relationships/audio" Target="NULL"/><Relationship Id="rId7" Type="http://schemas.openxmlformats.org/officeDocument/2006/relationships/image" Target="../media/image36.jpeg"/><Relationship Id="rId12" Type="http://schemas.openxmlformats.org/officeDocument/2006/relationships/image" Target="../media/image40.gif"/><Relationship Id="rId2" Type="http://schemas.openxmlformats.org/officeDocument/2006/relationships/audio" Target="../media/audio1.wav"/><Relationship Id="rId16" Type="http://schemas.openxmlformats.org/officeDocument/2006/relationships/image" Target="../media/image44.wmf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27.png"/><Relationship Id="rId11" Type="http://schemas.openxmlformats.org/officeDocument/2006/relationships/image" Target="../media/image39.gif"/><Relationship Id="rId5" Type="http://schemas.openxmlformats.org/officeDocument/2006/relationships/image" Target="../media/image26.png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38.gif"/><Relationship Id="rId4" Type="http://schemas.openxmlformats.org/officeDocument/2006/relationships/image" Target="../media/image35.gif"/><Relationship Id="rId9" Type="http://schemas.openxmlformats.org/officeDocument/2006/relationships/image" Target="../media/image37.gif"/><Relationship Id="rId14" Type="http://schemas.openxmlformats.org/officeDocument/2006/relationships/image" Target="../media/image42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" Target="slide17.xml"/><Relationship Id="rId13" Type="http://schemas.openxmlformats.org/officeDocument/2006/relationships/image" Target="../media/image41.gif"/><Relationship Id="rId3" Type="http://schemas.openxmlformats.org/officeDocument/2006/relationships/audio" Target="../media/audio2.wav"/><Relationship Id="rId7" Type="http://schemas.openxmlformats.org/officeDocument/2006/relationships/image" Target="../media/image36.jpeg"/><Relationship Id="rId12" Type="http://schemas.openxmlformats.org/officeDocument/2006/relationships/image" Target="../media/image40.gif"/><Relationship Id="rId2" Type="http://schemas.openxmlformats.org/officeDocument/2006/relationships/audio" Target="../media/audio1.wav"/><Relationship Id="rId16" Type="http://schemas.openxmlformats.org/officeDocument/2006/relationships/audio" Target="../media/audio1.wav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33.png"/><Relationship Id="rId11" Type="http://schemas.openxmlformats.org/officeDocument/2006/relationships/image" Target="../media/image39.gif"/><Relationship Id="rId5" Type="http://schemas.openxmlformats.org/officeDocument/2006/relationships/image" Target="../media/image32.png"/><Relationship Id="rId10" Type="http://schemas.openxmlformats.org/officeDocument/2006/relationships/image" Target="../media/image38.gif"/><Relationship Id="rId4" Type="http://schemas.openxmlformats.org/officeDocument/2006/relationships/image" Target="../media/image35.gif"/><Relationship Id="rId9" Type="http://schemas.openxmlformats.org/officeDocument/2006/relationships/image" Target="../media/image37.gif"/><Relationship Id="rId14" Type="http://schemas.openxmlformats.org/officeDocument/2006/relationships/image" Target="../media/image42.gi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8.gif"/><Relationship Id="rId3" Type="http://schemas.openxmlformats.org/officeDocument/2006/relationships/audio" Target="../media/audio2.wav"/><Relationship Id="rId12" Type="http://schemas.openxmlformats.org/officeDocument/2006/relationships/image" Target="../media/image37.gif"/><Relationship Id="rId17" Type="http://schemas.openxmlformats.org/officeDocument/2006/relationships/image" Target="../media/image42.gif"/><Relationship Id="rId2" Type="http://schemas.openxmlformats.org/officeDocument/2006/relationships/audio" Target="../media/audio1.wav"/><Relationship Id="rId16" Type="http://schemas.openxmlformats.org/officeDocument/2006/relationships/image" Target="../media/image41.gif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29.png"/><Relationship Id="rId11" Type="http://schemas.openxmlformats.org/officeDocument/2006/relationships/slide" Target="slide17.xml"/><Relationship Id="rId5" Type="http://schemas.openxmlformats.org/officeDocument/2006/relationships/image" Target="../media/image28.png"/><Relationship Id="rId15" Type="http://schemas.openxmlformats.org/officeDocument/2006/relationships/image" Target="../media/image40.gif"/><Relationship Id="rId10" Type="http://schemas.openxmlformats.org/officeDocument/2006/relationships/image" Target="../media/image36.jpeg"/><Relationship Id="rId19" Type="http://schemas.openxmlformats.org/officeDocument/2006/relationships/audio" Target="NULL"/><Relationship Id="rId4" Type="http://schemas.openxmlformats.org/officeDocument/2006/relationships/image" Target="../media/image35.gif"/><Relationship Id="rId9" Type="http://schemas.openxmlformats.org/officeDocument/2006/relationships/image" Target="../media/image56.png"/><Relationship Id="rId14" Type="http://schemas.openxmlformats.org/officeDocument/2006/relationships/image" Target="../media/image39.gi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" Target="slide17.xml"/><Relationship Id="rId13" Type="http://schemas.openxmlformats.org/officeDocument/2006/relationships/image" Target="../media/image41.gif"/><Relationship Id="rId3" Type="http://schemas.openxmlformats.org/officeDocument/2006/relationships/audio" Target="../media/audio2.wav"/><Relationship Id="rId7" Type="http://schemas.openxmlformats.org/officeDocument/2006/relationships/image" Target="../media/image36.jpeg"/><Relationship Id="rId12" Type="http://schemas.openxmlformats.org/officeDocument/2006/relationships/image" Target="../media/image40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31.png"/><Relationship Id="rId11" Type="http://schemas.openxmlformats.org/officeDocument/2006/relationships/image" Target="../media/image39.gif"/><Relationship Id="rId5" Type="http://schemas.openxmlformats.org/officeDocument/2006/relationships/image" Target="../media/image30.png"/><Relationship Id="rId10" Type="http://schemas.openxmlformats.org/officeDocument/2006/relationships/image" Target="../media/image38.gif"/><Relationship Id="rId19" Type="http://schemas.openxmlformats.org/officeDocument/2006/relationships/audio" Target="NULL"/><Relationship Id="rId4" Type="http://schemas.openxmlformats.org/officeDocument/2006/relationships/image" Target="../media/image35.gif"/><Relationship Id="rId9" Type="http://schemas.openxmlformats.org/officeDocument/2006/relationships/image" Target="../media/image37.gif"/><Relationship Id="rId14" Type="http://schemas.openxmlformats.org/officeDocument/2006/relationships/image" Target="../media/image42.gi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1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3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7" Type="http://schemas.openxmlformats.org/officeDocument/2006/relationships/image" Target="../media/image8.wmf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oleObject" Target="../embeddings/oleObject2.bin"/><Relationship Id="rId5" Type="http://schemas.openxmlformats.org/officeDocument/2006/relationships/notesSlide" Target="../notesSlides/notesSlide5.xml"/><Relationship Id="rId4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7" Type="http://schemas.openxmlformats.org/officeDocument/2006/relationships/image" Target="../media/image8.wmf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oleObject" Target="../embeddings/oleObject3.bin"/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1.png"/><Relationship Id="rId3" Type="http://schemas.openxmlformats.org/officeDocument/2006/relationships/tags" Target="../tags/tag12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7.bin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0.wmf"/><Relationship Id="rId5" Type="http://schemas.openxmlformats.org/officeDocument/2006/relationships/notesSlide" Target="../notesSlides/notesSlide7.xml"/><Relationship Id="rId10" Type="http://schemas.openxmlformats.org/officeDocument/2006/relationships/oleObject" Target="../embeddings/oleObject6.bin"/><Relationship Id="rId4" Type="http://schemas.openxmlformats.org/officeDocument/2006/relationships/slideLayout" Target="../slideLayouts/slideLayout3.xml"/><Relationship Id="rId9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tags" Target="../tags/tag15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1.bin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0.wmf"/><Relationship Id="rId5" Type="http://schemas.openxmlformats.org/officeDocument/2006/relationships/notesSlide" Target="../notesSlides/notesSlide8.xml"/><Relationship Id="rId10" Type="http://schemas.openxmlformats.org/officeDocument/2006/relationships/oleObject" Target="../embeddings/oleObject10.bin"/><Relationship Id="rId4" Type="http://schemas.openxmlformats.org/officeDocument/2006/relationships/slideLayout" Target="../slideLayouts/slideLayout3.xml"/><Relationship Id="rId9" Type="http://schemas.openxmlformats.org/officeDocument/2006/relationships/image" Target="../media/image9.wmf"/><Relationship Id="rId1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/>
          <p:cNvGrpSpPr/>
          <p:nvPr/>
        </p:nvGrpSpPr>
        <p:grpSpPr>
          <a:xfrm>
            <a:off x="4648202" y="4165600"/>
            <a:ext cx="2895598" cy="547360"/>
            <a:chOff x="4648202" y="4165600"/>
            <a:chExt cx="2895598" cy="547360"/>
          </a:xfrm>
        </p:grpSpPr>
        <p:sp>
          <p:nvSpPr>
            <p:cNvPr id="14" name="圆角矩形 13"/>
            <p:cNvSpPr/>
            <p:nvPr/>
          </p:nvSpPr>
          <p:spPr>
            <a:xfrm>
              <a:off x="4648202" y="4165600"/>
              <a:ext cx="2895598" cy="540000"/>
            </a:xfrm>
            <a:prstGeom prst="roundRect">
              <a:avLst>
                <a:gd name="adj" fmla="val 50000"/>
              </a:avLst>
            </a:prstGeom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5535589" y="4189740"/>
              <a:ext cx="1120820" cy="523220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effectLst>
                    <a:outerShdw blurRad="76200" dist="38100" dir="2700000" algn="tl">
                      <a:srgbClr val="000000">
                        <a:alpha val="70000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Hello!</a:t>
              </a:r>
              <a:endParaRPr lang="zh-CN" altLang="en-US" sz="2800" b="1" dirty="0">
                <a:solidFill>
                  <a:schemeClr val="bg1"/>
                </a:solidFill>
                <a:effectLst>
                  <a:outerShdw blurRad="76200" dist="38100" dir="2700000" algn="tl">
                    <a:srgbClr val="000000">
                      <a:alpha val="70000"/>
                    </a:srgbClr>
                  </a:outerShdw>
                </a:effectLst>
                <a:latin typeface="Times New Roman" panose="02020603050405020304" pitchFamily="18" charset="0"/>
                <a:ea typeface="汉仪夏日体W" panose="00020600040101010101" pitchFamily="18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2191061" y="1693888"/>
            <a:ext cx="7117831" cy="2171428"/>
          </a:xfrm>
          <a:prstGeom prst="rect">
            <a:avLst/>
          </a:prstGeom>
          <a:noFill/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CÁC EM ĐẾN VỚI TIẾT HỌC!</a:t>
            </a:r>
            <a:endParaRPr lang="vi-VN" sz="4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7275569"/>
      </p:ext>
    </p:extLst>
  </p:cSld>
  <p:clrMapOvr>
    <a:masterClrMapping/>
  </p:clrMapOvr>
  <p:transition spd="slow" advTm="1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9116212"/>
              </p:ext>
            </p:extLst>
          </p:nvPr>
        </p:nvGraphicFramePr>
        <p:xfrm>
          <a:off x="6991025" y="1393749"/>
          <a:ext cx="5009659" cy="2590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2745">
                  <a:extLst>
                    <a:ext uri="{9D8B030D-6E8A-4147-A177-3AD203B41FA5}">
                      <a16:colId xmlns:a16="http://schemas.microsoft.com/office/drawing/2014/main" val="786711674"/>
                    </a:ext>
                  </a:extLst>
                </a:gridCol>
                <a:gridCol w="1248228">
                  <a:extLst>
                    <a:ext uri="{9D8B030D-6E8A-4147-A177-3AD203B41FA5}">
                      <a16:colId xmlns:a16="http://schemas.microsoft.com/office/drawing/2014/main" val="1489470522"/>
                    </a:ext>
                  </a:extLst>
                </a:gridCol>
                <a:gridCol w="1393371">
                  <a:extLst>
                    <a:ext uri="{9D8B030D-6E8A-4147-A177-3AD203B41FA5}">
                      <a16:colId xmlns:a16="http://schemas.microsoft.com/office/drawing/2014/main" val="2907615950"/>
                    </a:ext>
                  </a:extLst>
                </a:gridCol>
                <a:gridCol w="1335315">
                  <a:extLst>
                    <a:ext uri="{9D8B030D-6E8A-4147-A177-3AD203B41FA5}">
                      <a16:colId xmlns:a16="http://schemas.microsoft.com/office/drawing/2014/main" val="270073723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ỏi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27810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</a:t>
                      </a:r>
                      <a:r>
                        <a:rPr lang="en-US" sz="28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</a:t>
                      </a:r>
                      <a:endParaRPr lang="en-US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871833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</a:t>
                      </a:r>
                      <a:r>
                        <a:rPr lang="en-US" sz="28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</a:t>
                      </a:r>
                      <a:endParaRPr lang="en-US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210659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</a:t>
                      </a:r>
                      <a:r>
                        <a:rPr lang="en-US" sz="28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</a:t>
                      </a:r>
                      <a:endParaRPr lang="en-US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88408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</a:t>
                      </a:r>
                      <a:r>
                        <a:rPr lang="en-US" sz="28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4</a:t>
                      </a:r>
                      <a:endParaRPr lang="en-US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7906539"/>
                  </a:ext>
                </a:extLst>
              </a:tr>
            </a:tbl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A949BB4B-66CA-FC19-95C2-8B84A24851EC}"/>
              </a:ext>
            </a:extLst>
          </p:cNvPr>
          <p:cNvSpPr txBox="1"/>
          <p:nvPr/>
        </p:nvSpPr>
        <p:spPr>
          <a:xfrm>
            <a:off x="317529" y="1393749"/>
            <a:ext cx="6190342" cy="27859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Đội sản xuất trên có bao nhiêu người?</a:t>
            </a:r>
          </a:p>
          <a:p>
            <a:pPr algn="just">
              <a:lnSpc>
                <a:spcPct val="120000"/>
              </a:lnSpc>
              <a:spcBef>
                <a:spcPts val="1200"/>
              </a:spcBef>
            </a:pP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Đội trưởng thông báo rằng tỉ số phần trăm của số lao động giỏi và số người của toàn đội là 65%. Thông báo đó của đội trưởng có đúng không?</a:t>
            </a:r>
            <a:endParaRPr lang="en-US" sz="2800"/>
          </a:p>
        </p:txBody>
      </p:sp>
      <p:pic>
        <p:nvPicPr>
          <p:cNvPr id="14" name="Picture 13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DDC01F2A-4028-0EB9-4CAE-06EB6E17B7E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6550" y="3984549"/>
            <a:ext cx="2381321" cy="2381321"/>
          </a:xfrm>
          <a:prstGeom prst="rect">
            <a:avLst/>
          </a:prstGeom>
        </p:spPr>
      </p:pic>
      <p:sp>
        <p:nvSpPr>
          <p:cNvPr id="16" name="Pentagon 3">
            <a:extLst>
              <a:ext uri="{FF2B5EF4-FFF2-40B4-BE49-F238E27FC236}">
                <a16:creationId xmlns:a16="http://schemas.microsoft.com/office/drawing/2014/main" id="{FBEAB2B0-CBED-23DC-4B71-8391E9911CF0}"/>
              </a:ext>
            </a:extLst>
          </p:cNvPr>
          <p:cNvSpPr/>
          <p:nvPr/>
        </p:nvSpPr>
        <p:spPr>
          <a:xfrm>
            <a:off x="132859" y="133360"/>
            <a:ext cx="2653884" cy="722983"/>
          </a:xfrm>
          <a:prstGeom prst="homePlat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0334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Tm="1000">
        <p159:morph option="byWord"/>
      </p:transition>
    </mc:Choice>
    <mc:Fallback xmlns="">
      <p:transition spd="slow" advTm="1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4682466"/>
              </p:ext>
            </p:extLst>
          </p:nvPr>
        </p:nvGraphicFramePr>
        <p:xfrm>
          <a:off x="6823223" y="494851"/>
          <a:ext cx="5009659" cy="2590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2745">
                  <a:extLst>
                    <a:ext uri="{9D8B030D-6E8A-4147-A177-3AD203B41FA5}">
                      <a16:colId xmlns:a16="http://schemas.microsoft.com/office/drawing/2014/main" val="786711674"/>
                    </a:ext>
                  </a:extLst>
                </a:gridCol>
                <a:gridCol w="1248228">
                  <a:extLst>
                    <a:ext uri="{9D8B030D-6E8A-4147-A177-3AD203B41FA5}">
                      <a16:colId xmlns:a16="http://schemas.microsoft.com/office/drawing/2014/main" val="1489470522"/>
                    </a:ext>
                  </a:extLst>
                </a:gridCol>
                <a:gridCol w="1393371">
                  <a:extLst>
                    <a:ext uri="{9D8B030D-6E8A-4147-A177-3AD203B41FA5}">
                      <a16:colId xmlns:a16="http://schemas.microsoft.com/office/drawing/2014/main" val="2907615950"/>
                    </a:ext>
                  </a:extLst>
                </a:gridCol>
                <a:gridCol w="1335315">
                  <a:extLst>
                    <a:ext uri="{9D8B030D-6E8A-4147-A177-3AD203B41FA5}">
                      <a16:colId xmlns:a16="http://schemas.microsoft.com/office/drawing/2014/main" val="270073723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ỏi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27810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</a:t>
                      </a:r>
                      <a:r>
                        <a:rPr lang="en-US" sz="28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</a:t>
                      </a:r>
                      <a:endParaRPr lang="en-US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871833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</a:t>
                      </a:r>
                      <a:r>
                        <a:rPr lang="en-US" sz="28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</a:t>
                      </a:r>
                      <a:endParaRPr lang="en-US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210659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</a:t>
                      </a:r>
                      <a:r>
                        <a:rPr lang="en-US" sz="28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</a:t>
                      </a:r>
                      <a:endParaRPr lang="en-US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88408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</a:t>
                      </a:r>
                      <a:r>
                        <a:rPr lang="en-US" sz="28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4</a:t>
                      </a:r>
                      <a:endParaRPr lang="en-US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7906539"/>
                  </a:ext>
                </a:extLst>
              </a:tr>
            </a:tbl>
          </a:graphicData>
        </a:graphic>
      </p:graphicFrame>
      <p:pic>
        <p:nvPicPr>
          <p:cNvPr id="14" name="Picture 13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DDC01F2A-4028-0EB9-4CAE-06EB6E17B7E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8642" y="654946"/>
            <a:ext cx="1916232" cy="1916232"/>
          </a:xfrm>
          <a:prstGeom prst="rect">
            <a:avLst/>
          </a:prstGeom>
        </p:spPr>
      </p:pic>
      <p:sp>
        <p:nvSpPr>
          <p:cNvPr id="16" name="Pentagon 3">
            <a:extLst>
              <a:ext uri="{FF2B5EF4-FFF2-40B4-BE49-F238E27FC236}">
                <a16:creationId xmlns:a16="http://schemas.microsoft.com/office/drawing/2014/main" id="{FBEAB2B0-CBED-23DC-4B71-8391E9911CF0}"/>
              </a:ext>
            </a:extLst>
          </p:cNvPr>
          <p:cNvSpPr/>
          <p:nvPr/>
        </p:nvSpPr>
        <p:spPr>
          <a:xfrm>
            <a:off x="132859" y="133360"/>
            <a:ext cx="2653884" cy="722983"/>
          </a:xfrm>
          <a:prstGeom prst="homePlat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2FCA2BE-6F31-541E-4BD5-EA6E8B4E8EF3}"/>
              </a:ext>
            </a:extLst>
          </p:cNvPr>
          <p:cNvSpPr txBox="1"/>
          <p:nvPr/>
        </p:nvSpPr>
        <p:spPr>
          <a:xfrm>
            <a:off x="373183" y="2726858"/>
            <a:ext cx="102038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Độ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     7 + 2 + 1 + 6 + 2 + 2 + 5 + 5 + 0 + 6 + 1 + 3 = 40 (người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84BE191-1308-909E-45FD-9E68AA3899F0}"/>
              </a:ext>
            </a:extLst>
          </p:cNvPr>
          <p:cNvSpPr txBox="1"/>
          <p:nvPr/>
        </p:nvSpPr>
        <p:spPr>
          <a:xfrm>
            <a:off x="-3241" y="2074809"/>
            <a:ext cx="1714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86C3277-50A4-0504-A280-E6A3D144CBFC}"/>
              </a:ext>
            </a:extLst>
          </p:cNvPr>
          <p:cNvSpPr txBox="1"/>
          <p:nvPr/>
        </p:nvSpPr>
        <p:spPr>
          <a:xfrm>
            <a:off x="373183" y="3918473"/>
            <a:ext cx="80044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: 7 + 6 + 5 + 6 = 24 (người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2266D54-94A9-C2FF-429B-35F286D6D440}"/>
              </a:ext>
            </a:extLst>
          </p:cNvPr>
          <p:cNvSpPr txBox="1"/>
          <p:nvPr/>
        </p:nvSpPr>
        <p:spPr>
          <a:xfrm>
            <a:off x="529788" y="4541575"/>
            <a:ext cx="94442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C508570-684A-F953-1ED9-A01E064C9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698248"/>
              </p:ext>
            </p:extLst>
          </p:nvPr>
        </p:nvGraphicFramePr>
        <p:xfrm>
          <a:off x="2296416" y="5064795"/>
          <a:ext cx="251936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1880" imgH="393480" progId="Equation.DSMT4">
                  <p:embed/>
                </p:oleObj>
              </mc:Choice>
              <mc:Fallback>
                <p:oleObj name="Equation" r:id="rId3" imgW="1091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6416" y="5064795"/>
                        <a:ext cx="2519363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3C955B51-BC6E-FB95-8810-ABF7243E2D4B}"/>
              </a:ext>
            </a:extLst>
          </p:cNvPr>
          <p:cNvSpPr txBox="1"/>
          <p:nvPr/>
        </p:nvSpPr>
        <p:spPr>
          <a:xfrm>
            <a:off x="752509" y="5941444"/>
            <a:ext cx="456003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ậy đội trưởng thông báo </a:t>
            </a:r>
            <a:r>
              <a:rPr lang="en-US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.</a:t>
            </a:r>
            <a:endParaRPr lang="en-US" sz="280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162021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Tm="1000">
        <p159:morph option="byObject"/>
      </p:transition>
    </mc:Choice>
    <mc:Fallback xmlns="">
      <p:transition spd="slow" advTm="1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entagon 1"/>
          <p:cNvSpPr/>
          <p:nvPr/>
        </p:nvSpPr>
        <p:spPr>
          <a:xfrm>
            <a:off x="-1" y="-1"/>
            <a:ext cx="2699657" cy="638629"/>
          </a:xfrm>
          <a:prstGeom prst="homePlat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3-Sgk/13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30299" y="761999"/>
            <a:ext cx="5398021" cy="10807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ổ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 nước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60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ể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, THCS và THPT.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2933" y="761999"/>
            <a:ext cx="6249067" cy="411480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292DE16-9BD8-58D4-6BE2-0FACD659E347}"/>
              </a:ext>
            </a:extLst>
          </p:cNvPr>
          <p:cNvSpPr txBox="1"/>
          <p:nvPr/>
        </p:nvSpPr>
        <p:spPr>
          <a:xfrm>
            <a:off x="430299" y="5015256"/>
            <a:ext cx="8160657" cy="10807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Biểu đồ cột kép ở Hình 9 biểu diễn tỉ lệ đi học chung và tỉ lệ đi học đúng độ tuổi ở mỗi cấp học ở nước ta năm 2019.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2C6DF48-E348-06FF-7059-819DCC35DF42}"/>
              </a:ext>
            </a:extLst>
          </p:cNvPr>
          <p:cNvSpPr txBox="1"/>
          <p:nvPr/>
        </p:nvSpPr>
        <p:spPr>
          <a:xfrm>
            <a:off x="430299" y="1966115"/>
            <a:ext cx="5398021" cy="21210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Từ năm 2010 đến năm 2019, giáo dục phổ thông đã có sự cải thiện rõ rệt về việc tăng tỉ lệ đi học chung và đi học đúng tuổi. </a:t>
            </a:r>
          </a:p>
        </p:txBody>
      </p:sp>
    </p:spTree>
    <p:extLst>
      <p:ext uri="{BB962C8B-B14F-4D97-AF65-F5344CB8AC3E}">
        <p14:creationId xmlns:p14="http://schemas.microsoft.com/office/powerpoint/2010/main" val="51995738"/>
      </p:ext>
    </p:extLst>
  </p:cSld>
  <p:clrMapOvr>
    <a:masterClrMapping/>
  </p:clrMapOvr>
  <p:transition spd="slow" advTm="1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59248" y="390525"/>
            <a:ext cx="5591175" cy="394335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68905" y="3853933"/>
            <a:ext cx="6762813" cy="11567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101,0%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? Giải thích lý do.</a:t>
            </a:r>
          </a:p>
        </p:txBody>
      </p:sp>
      <p:sp>
        <p:nvSpPr>
          <p:cNvPr id="4" name="Pentagon 1">
            <a:extLst>
              <a:ext uri="{FF2B5EF4-FFF2-40B4-BE49-F238E27FC236}">
                <a16:creationId xmlns:a16="http://schemas.microsoft.com/office/drawing/2014/main" id="{59A789F2-EAA1-379F-2205-BBC77EC62040}"/>
              </a:ext>
            </a:extLst>
          </p:cNvPr>
          <p:cNvSpPr/>
          <p:nvPr/>
        </p:nvSpPr>
        <p:spPr>
          <a:xfrm>
            <a:off x="-1" y="-1"/>
            <a:ext cx="2699657" cy="638629"/>
          </a:xfrm>
          <a:prstGeom prst="homePlat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3-Sgk/13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20D1258-BD19-D347-84ED-D0D97ED6DF62}"/>
              </a:ext>
            </a:extLst>
          </p:cNvPr>
          <p:cNvSpPr txBox="1"/>
          <p:nvPr/>
        </p:nvSpPr>
        <p:spPr>
          <a:xfrm>
            <a:off x="262100" y="918704"/>
            <a:ext cx="5627914" cy="11567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) Tỉ lệ học chung của mỗi cấp học ở nước ta năm 2019 là bao nhiêu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EFF11F4-A287-BC63-A917-2848B00DDABE}"/>
              </a:ext>
            </a:extLst>
          </p:cNvPr>
          <p:cNvSpPr txBox="1"/>
          <p:nvPr/>
        </p:nvSpPr>
        <p:spPr>
          <a:xfrm>
            <a:off x="268905" y="2362200"/>
            <a:ext cx="6088351" cy="11567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) Tỉ lệ đi học đúng độ tuổi của mỗi cấp học ở nước ta năm 2019 là bao nhiêu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A30B5B1-E622-E559-BAE4-877A89EB09E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036750" y="4766257"/>
            <a:ext cx="1701218" cy="17012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063201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Tm="1000">
        <p159:morph option="byWord"/>
      </p:transition>
    </mc:Choice>
    <mc:Fallback xmlns="">
      <p:transition spd="slow" advTm="1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7400" y="3603881"/>
            <a:ext cx="5591175" cy="2837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19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Tiểu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là: 98,0%.</a:t>
            </a:r>
          </a:p>
          <a:p>
            <a:pPr algn="just"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THCS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: 89,2%.</a:t>
            </a:r>
          </a:p>
          <a:p>
            <a:pPr algn="just"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THPT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: 68,3%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8940" y="751470"/>
            <a:ext cx="6256608" cy="2837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19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học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Tiểu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: 101,0% .</a:t>
            </a:r>
          </a:p>
          <a:p>
            <a:pPr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THCS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: 92,8%.</a:t>
            </a:r>
          </a:p>
          <a:p>
            <a:pPr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THPT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: 72, 3%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962229"/>
              </p:ext>
            </p:extLst>
          </p:nvPr>
        </p:nvGraphicFramePr>
        <p:xfrm>
          <a:off x="6209866" y="3372900"/>
          <a:ext cx="7905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4240" imgH="203040" progId="Equation.DSMT4">
                  <p:embed/>
                </p:oleObj>
              </mc:Choice>
              <mc:Fallback>
                <p:oleObj name="Equation" r:id="rId3" imgW="44424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09866" y="3372900"/>
                        <a:ext cx="790575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09866" y="575470"/>
            <a:ext cx="5591175" cy="4618882"/>
          </a:xfrm>
          <a:prstGeom prst="rect">
            <a:avLst/>
          </a:prstGeom>
        </p:spPr>
      </p:pic>
      <p:sp>
        <p:nvSpPr>
          <p:cNvPr id="7" name="Pentagon 1">
            <a:extLst>
              <a:ext uri="{FF2B5EF4-FFF2-40B4-BE49-F238E27FC236}">
                <a16:creationId xmlns:a16="http://schemas.microsoft.com/office/drawing/2014/main" id="{87377212-5524-21F1-A060-470A69FD661E}"/>
              </a:ext>
            </a:extLst>
          </p:cNvPr>
          <p:cNvSpPr/>
          <p:nvPr/>
        </p:nvSpPr>
        <p:spPr>
          <a:xfrm>
            <a:off x="158940" y="97617"/>
            <a:ext cx="2699657" cy="638629"/>
          </a:xfrm>
          <a:prstGeom prst="homePlat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3-Sgk/13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2BEEAA3-AC0E-FA9B-51B8-4B66F4301840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490782" y="295857"/>
            <a:ext cx="1701218" cy="17012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906116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Tm="1000">
        <p159:morph option="byObject"/>
      </p:transition>
    </mc:Choice>
    <mc:Fallback xmlns="">
      <p:transition spd="slow" advTm="1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 descr="Tạo mọi điều kiện tốt nhất để học sinh đến trường - Binh Phuoc, Tin tuc  Binh Phuoc, Tin mới tỉnh Bình Phướ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828" y="1980746"/>
            <a:ext cx="5624737" cy="4761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12047" y="333999"/>
            <a:ext cx="11315496" cy="1716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101,0% đượ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Số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bằng 101,0%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số người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algn="just"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cấp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(từ 6-10 tuổi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01365FE-F7A2-38F9-B7FC-7ACC25B050D9}"/>
              </a:ext>
            </a:extLst>
          </p:cNvPr>
          <p:cNvSpPr txBox="1"/>
          <p:nvPr/>
        </p:nvSpPr>
        <p:spPr>
          <a:xfrm>
            <a:off x="635406" y="2256405"/>
            <a:ext cx="4923565" cy="17168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Lý do: Có một số học sinh đi học trước độ tuổi hoặc đi học muộn hơn so với độ tuổi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EDEC47E-E4CE-B411-605F-141DF98C41F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412047" y="4807122"/>
            <a:ext cx="1701218" cy="17012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8718077"/>
      </p:ext>
    </p:extLst>
  </p:cSld>
  <p:clrMapOvr>
    <a:masterClrMapping/>
  </p:clrMapOvr>
  <p:transition spd="slow" advTm="1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8555EA4-F00B-431C-B665-58DC8538AA2B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7778" l="4961" r="9265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615"/>
          <a:stretch/>
        </p:blipFill>
        <p:spPr>
          <a:xfrm>
            <a:off x="2946276" y="149498"/>
            <a:ext cx="5156715" cy="2853782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6FE0A47F-DE0D-4AFB-A019-3B65ECEF2308}"/>
              </a:ext>
            </a:extLst>
          </p:cNvPr>
          <p:cNvSpPr/>
          <p:nvPr/>
        </p:nvSpPr>
        <p:spPr>
          <a:xfrm>
            <a:off x="2791532" y="2905780"/>
            <a:ext cx="5592813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Ò CH</a:t>
            </a:r>
            <a:r>
              <a:rPr lang="vi-VN" sz="280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Ơ</a:t>
            </a:r>
            <a:r>
              <a:rPr lang="en-US" sz="280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 HỘP QUÀ MAY MẮN</a:t>
            </a:r>
            <a:endParaRPr lang="en-US" sz="2800" b="1" cap="none" spc="0" dirty="0">
              <a:ln w="6600">
                <a:solidFill>
                  <a:srgbClr val="7030A0"/>
                </a:solidFill>
                <a:prstDash val="solid"/>
              </a:ln>
              <a:solidFill>
                <a:srgbClr val="00206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8" name="chrysanthemum">
            <a:hlinkClick r:id="" action="ppaction://media"/>
            <a:extLst>
              <a:ext uri="{FF2B5EF4-FFF2-40B4-BE49-F238E27FC236}">
                <a16:creationId xmlns:a16="http://schemas.microsoft.com/office/drawing/2014/main" id="{8AE2F4B0-E4D2-402B-A75B-0B7FADBE231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0561926" y="-800100"/>
            <a:ext cx="609600" cy="609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90946" y="3429000"/>
            <a:ext cx="1157984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90946" y="4429861"/>
            <a:ext cx="1190105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- 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tổ.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- Đại diện mỗi tổ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ột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à.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- 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ỗi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ó 60 giây để thảo luận và trả lời.</a:t>
            </a:r>
          </a:p>
          <a:p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- Nếu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52725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3.125E-6 4.44444E-6 L -3.125E-6 -0.07223 " pathEditMode="relative" rAng="0" ptsTypes="AA">
                                      <p:cBhvr>
                                        <p:cTn id="1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30000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6" grpId="0"/>
      <p:bldP spid="6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>
            <a:extLst>
              <a:ext uri="{FF2B5EF4-FFF2-40B4-BE49-F238E27FC236}">
                <a16:creationId xmlns:a16="http://schemas.microsoft.com/office/drawing/2014/main" id="{6335562D-47C3-42BC-BC7D-7AF52EE5A71A}"/>
              </a:ext>
            </a:extLst>
          </p:cNvPr>
          <p:cNvSpPr/>
          <p:nvPr/>
        </p:nvSpPr>
        <p:spPr>
          <a:xfrm>
            <a:off x="0" y="1839350"/>
            <a:ext cx="12192000" cy="1141745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0DE8E057-79AF-4679-8F0F-5F578B85F19A}"/>
              </a:ext>
            </a:extLst>
          </p:cNvPr>
          <p:cNvSpPr/>
          <p:nvPr/>
        </p:nvSpPr>
        <p:spPr>
          <a:xfrm>
            <a:off x="0" y="5673571"/>
            <a:ext cx="12192000" cy="642833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hlinkClick r:id="rId3" action="ppaction://hlinksldjump"/>
            <a:extLst>
              <a:ext uri="{FF2B5EF4-FFF2-40B4-BE49-F238E27FC236}">
                <a16:creationId xmlns:a16="http://schemas.microsoft.com/office/drawing/2014/main" id="{165D02D2-111C-48DA-B806-17EDA77B2DE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657" y="930650"/>
            <a:ext cx="1969179" cy="174360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E93B167-9DF8-4F7B-A15E-DCA0F1988FC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932" y="418541"/>
            <a:ext cx="2060627" cy="1383912"/>
          </a:xfrm>
          <a:prstGeom prst="rect">
            <a:avLst/>
          </a:prstGeom>
        </p:spPr>
      </p:pic>
      <p:pic>
        <p:nvPicPr>
          <p:cNvPr id="10" name="Picture 9">
            <a:hlinkClick r:id="rId6" action="ppaction://hlinksldjump"/>
            <a:extLst>
              <a:ext uri="{FF2B5EF4-FFF2-40B4-BE49-F238E27FC236}">
                <a16:creationId xmlns:a16="http://schemas.microsoft.com/office/drawing/2014/main" id="{99F79902-D845-4948-9A8D-BC737DA8398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6850" y="1033100"/>
            <a:ext cx="1969179" cy="174360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5A3D29D-2006-4BE0-AEF2-ABC918DCEA4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7674" y="418540"/>
            <a:ext cx="2060627" cy="1383912"/>
          </a:xfrm>
          <a:prstGeom prst="rect">
            <a:avLst/>
          </a:prstGeom>
        </p:spPr>
      </p:pic>
      <p:pic>
        <p:nvPicPr>
          <p:cNvPr id="12" name="Picture 11">
            <a:hlinkClick r:id="rId9" action="ppaction://hlinksldjump"/>
            <a:extLst>
              <a:ext uri="{FF2B5EF4-FFF2-40B4-BE49-F238E27FC236}">
                <a16:creationId xmlns:a16="http://schemas.microsoft.com/office/drawing/2014/main" id="{B9F6EF56-EFE5-46AA-BEED-938FE1E31AD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2141" y="930649"/>
            <a:ext cx="1969179" cy="1743607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ABCEBFF-5DE1-4042-94D0-113FF0A7D80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6416" y="418540"/>
            <a:ext cx="2060627" cy="1383912"/>
          </a:xfrm>
          <a:prstGeom prst="rect">
            <a:avLst/>
          </a:prstGeom>
        </p:spPr>
      </p:pic>
      <p:pic>
        <p:nvPicPr>
          <p:cNvPr id="14" name="Picture 13">
            <a:hlinkClick r:id="rId12" action="ppaction://hlinksldjump"/>
            <a:extLst>
              <a:ext uri="{FF2B5EF4-FFF2-40B4-BE49-F238E27FC236}">
                <a16:creationId xmlns:a16="http://schemas.microsoft.com/office/drawing/2014/main" id="{633EC59B-FCA1-44AA-9210-1F72A9C855E8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6606" y="930648"/>
            <a:ext cx="1969179" cy="174360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D65FD14-A8FF-49BD-BB2A-1A81849D35AA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0881" y="418539"/>
            <a:ext cx="2060627" cy="1383912"/>
          </a:xfrm>
          <a:prstGeom prst="rect">
            <a:avLst/>
          </a:prstGeom>
        </p:spPr>
      </p:pic>
      <p:pic>
        <p:nvPicPr>
          <p:cNvPr id="16" name="Picture 15">
            <a:hlinkClick r:id="rId15" action="ppaction://hlinksldjump"/>
            <a:extLst>
              <a:ext uri="{FF2B5EF4-FFF2-40B4-BE49-F238E27FC236}">
                <a16:creationId xmlns:a16="http://schemas.microsoft.com/office/drawing/2014/main" id="{6FB1DCEB-4C74-4EB6-8AC6-7F38A1717E05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69623" y="930647"/>
            <a:ext cx="1969179" cy="174360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69360CF-BDF1-45A9-8C3E-6AEF4338A201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3898" y="418538"/>
            <a:ext cx="2060627" cy="1383912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16677DD5-4B38-44EE-AE03-4CE69860F1FA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6308765"/>
            <a:ext cx="6095999" cy="334819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8E58EB64-C11F-4AA8-BD51-6B7EDB33655B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1" y="6308765"/>
            <a:ext cx="6095999" cy="334819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468116E2-9E2A-444E-92F8-B1A7CB147696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74629"/>
            <a:ext cx="6095999" cy="334819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4AF2A1C0-A62D-4A01-AB2A-74ABC46C1AC0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974629"/>
            <a:ext cx="6095999" cy="334819"/>
          </a:xfrm>
          <a:prstGeom prst="rect">
            <a:avLst/>
          </a:prstGeom>
        </p:spPr>
      </p:pic>
      <p:sp>
        <p:nvSpPr>
          <p:cNvPr id="42" name="Flowchart: Summing Junction 41">
            <a:hlinkClick r:id="rId12" action="ppaction://hlinksldjump"/>
            <a:extLst>
              <a:ext uri="{FF2B5EF4-FFF2-40B4-BE49-F238E27FC236}">
                <a16:creationId xmlns:a16="http://schemas.microsoft.com/office/drawing/2014/main" id="{E51D645D-F5EB-48AD-9720-05E0BE57DF46}"/>
              </a:ext>
            </a:extLst>
          </p:cNvPr>
          <p:cNvSpPr/>
          <p:nvPr/>
        </p:nvSpPr>
        <p:spPr>
          <a:xfrm>
            <a:off x="11398689" y="6114928"/>
            <a:ext cx="649068" cy="649068"/>
          </a:xfrm>
          <a:prstGeom prst="flowChartSummingJunction">
            <a:avLst/>
          </a:prstGeom>
          <a:solidFill>
            <a:srgbClr val="FF0000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408932" y="3396637"/>
            <a:ext cx="1109570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Lớp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8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21 -202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10 em, đượ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40%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09C3CA7-05F2-A503-A565-99725BE9040A}"/>
              </a:ext>
            </a:extLst>
          </p:cNvPr>
          <p:cNvSpPr txBox="1"/>
          <p:nvPr/>
        </p:nvSpPr>
        <p:spPr>
          <a:xfrm>
            <a:off x="913423" y="4945963"/>
            <a:ext cx="10809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em hãy đọc thật kĩ và ghi nhớ các thông tin rồi chọn hộp quà nhé!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</a:t>
            </a:r>
            <a:endParaRPr lang="en-US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7489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ặng 10 điểm</a:t>
            </a:r>
          </a:p>
        </p:txBody>
      </p:sp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2119035" y="157597"/>
            <a:ext cx="9622971" cy="1351698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u="sng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A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5%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ại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28" name="Rectangle: Folded Corner 27">
            <a:extLst>
              <a:ext uri="{FF2B5EF4-FFF2-40B4-BE49-F238E27FC236}">
                <a16:creationId xmlns:a16="http://schemas.microsoft.com/office/drawing/2014/main" id="{02105D08-1F14-416F-86C2-51DFEA1D8826}"/>
              </a:ext>
            </a:extLst>
          </p:cNvPr>
          <p:cNvSpPr/>
          <p:nvPr/>
        </p:nvSpPr>
        <p:spPr>
          <a:xfrm>
            <a:off x="1002394" y="1793584"/>
            <a:ext cx="9376227" cy="1726079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7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Arrow: Pentagon 30">
            <a:hlinkClick r:id="rId8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7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  <a:noFill/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774997" y="1962787"/>
            <a:ext cx="111122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A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434894"/>
              </p:ext>
            </p:extLst>
          </p:nvPr>
        </p:nvGraphicFramePr>
        <p:xfrm>
          <a:off x="4611688" y="2616200"/>
          <a:ext cx="2157412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79280" imgH="393480" progId="Equation.DSMT4">
                  <p:embed/>
                </p:oleObj>
              </mc:Choice>
              <mc:Fallback>
                <p:oleObj name="Equation" r:id="rId15" imgW="1079280" imgH="393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11688" y="2616200"/>
                        <a:ext cx="2157412" cy="85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8786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2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8" grpId="0" animBg="1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ặng 10 điểm</a:t>
            </a:r>
          </a:p>
        </p:txBody>
      </p:sp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2060979" y="229868"/>
            <a:ext cx="9622971" cy="17272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A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%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28" name="Rectangle: Folded Corner 27">
            <a:extLst>
              <a:ext uri="{FF2B5EF4-FFF2-40B4-BE49-F238E27FC236}">
                <a16:creationId xmlns:a16="http://schemas.microsoft.com/office/drawing/2014/main" id="{02105D08-1F14-416F-86C2-51DFEA1D8826}"/>
              </a:ext>
            </a:extLst>
          </p:cNvPr>
          <p:cNvSpPr/>
          <p:nvPr/>
        </p:nvSpPr>
        <p:spPr>
          <a:xfrm>
            <a:off x="796625" y="1878633"/>
            <a:ext cx="10072914" cy="1448967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: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7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8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7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452680"/>
              </p:ext>
            </p:extLst>
          </p:nvPr>
        </p:nvGraphicFramePr>
        <p:xfrm>
          <a:off x="7897715" y="2079747"/>
          <a:ext cx="202882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79280" imgH="393480" progId="Equation.DSMT4">
                  <p:embed/>
                </p:oleObj>
              </mc:Choice>
              <mc:Fallback>
                <p:oleObj name="Equation" r:id="rId15" imgW="1079280" imgH="393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897715" y="2079747"/>
                        <a:ext cx="2028825" cy="808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1761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2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3748578" y="248788"/>
            <a:ext cx="4927600" cy="707886"/>
            <a:chOff x="3632200" y="425718"/>
            <a:chExt cx="4927600" cy="707886"/>
          </a:xfrm>
        </p:grpSpPr>
        <p:sp>
          <p:nvSpPr>
            <p:cNvPr id="16" name="Freeform 6"/>
            <p:cNvSpPr>
              <a:spLocks/>
            </p:cNvSpPr>
            <p:nvPr/>
          </p:nvSpPr>
          <p:spPr bwMode="auto">
            <a:xfrm>
              <a:off x="3632200" y="455613"/>
              <a:ext cx="4927600" cy="577850"/>
            </a:xfrm>
            <a:custGeom>
              <a:avLst/>
              <a:gdLst>
                <a:gd name="T0" fmla="*/ 3696 w 3696"/>
                <a:gd name="T1" fmla="*/ 364 h 364"/>
                <a:gd name="T2" fmla="*/ 0 w 3696"/>
                <a:gd name="T3" fmla="*/ 364 h 364"/>
                <a:gd name="T4" fmla="*/ 163 w 3696"/>
                <a:gd name="T5" fmla="*/ 183 h 364"/>
                <a:gd name="T6" fmla="*/ 0 w 3696"/>
                <a:gd name="T7" fmla="*/ 0 h 364"/>
                <a:gd name="T8" fmla="*/ 3696 w 3696"/>
                <a:gd name="T9" fmla="*/ 0 h 364"/>
                <a:gd name="T10" fmla="*/ 3502 w 3696"/>
                <a:gd name="T11" fmla="*/ 183 h 364"/>
                <a:gd name="T12" fmla="*/ 3696 w 3696"/>
                <a:gd name="T13" fmla="*/ 36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96" h="364">
                  <a:moveTo>
                    <a:pt x="3696" y="364"/>
                  </a:moveTo>
                  <a:lnTo>
                    <a:pt x="0" y="364"/>
                  </a:lnTo>
                  <a:lnTo>
                    <a:pt x="163" y="183"/>
                  </a:lnTo>
                  <a:lnTo>
                    <a:pt x="0" y="0"/>
                  </a:lnTo>
                  <a:lnTo>
                    <a:pt x="3696" y="0"/>
                  </a:lnTo>
                  <a:lnTo>
                    <a:pt x="3502" y="183"/>
                  </a:lnTo>
                  <a:lnTo>
                    <a:pt x="3696" y="364"/>
                  </a:lnTo>
                  <a:close/>
                </a:path>
              </a:pathLst>
            </a:custGeom>
            <a:solidFill>
              <a:srgbClr val="FF5F59"/>
            </a:solidFill>
            <a:ln>
              <a:noFill/>
            </a:ln>
            <a:effectLst>
              <a:outerShdw blurRad="241300" dist="38100" dir="5400000" algn="t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4471198" y="425718"/>
              <a:ext cx="3249608" cy="707886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4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KHỞI ĐỘNG</a:t>
              </a:r>
              <a:endPara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汉仪夏日体W" panose="00020600040101010101" pitchFamily="18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1477108" y="5068616"/>
            <a:ext cx="98694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827087" y="1322154"/>
            <a:ext cx="10865285" cy="3348319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20000"/>
              </a:lnSpc>
            </a:pP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ức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ẻ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A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m)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t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>
              <a:lnSpc>
                <a:spcPct val="120000"/>
              </a:lnSpc>
            </a:pPr>
            <a:endParaRPr lang="en-US" sz="2400" b="1" dirty="0">
              <a:solidFill>
                <a:srgbClr val="002060"/>
              </a:solidFill>
            </a:endParaRPr>
          </a:p>
          <a:p>
            <a:pPr algn="ctr">
              <a:lnSpc>
                <a:spcPct val="120000"/>
              </a:lnSpc>
            </a:pPr>
            <a:endParaRPr lang="vi-VN" sz="2400" b="1" dirty="0">
              <a:solidFill>
                <a:srgbClr val="00206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652372"/>
              </p:ext>
            </p:extLst>
          </p:nvPr>
        </p:nvGraphicFramePr>
        <p:xfrm>
          <a:off x="1276350" y="3481388"/>
          <a:ext cx="9986963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13000" imgH="203040" progId="Equation.DSMT4">
                  <p:embed/>
                </p:oleObj>
              </mc:Choice>
              <mc:Fallback>
                <p:oleObj name="Equation" r:id="rId4" imgW="3213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6350" y="3481388"/>
                        <a:ext cx="9986963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362EBB39-5EF4-F33A-1720-C3817C845C40}"/>
              </a:ext>
            </a:extLst>
          </p:cNvPr>
          <p:cNvSpPr txBox="1"/>
          <p:nvPr/>
        </p:nvSpPr>
        <p:spPr>
          <a:xfrm>
            <a:off x="1038225" y="4812570"/>
            <a:ext cx="43888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781B015D-6B8D-B1FA-5128-8C65C0403258}"/>
              </a:ext>
            </a:extLst>
          </p:cNvPr>
          <p:cNvSpPr/>
          <p:nvPr/>
        </p:nvSpPr>
        <p:spPr>
          <a:xfrm>
            <a:off x="6710288" y="3429000"/>
            <a:ext cx="829994" cy="631825"/>
          </a:xfrm>
          <a:prstGeom prst="ellipse">
            <a:avLst/>
          </a:prstGeom>
          <a:noFill/>
          <a:ln w="571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75780527"/>
      </p:ext>
    </p:extLst>
  </p:cSld>
  <p:clrMapOvr>
    <a:masterClrMapping/>
  </p:clrMapOvr>
  <p:transition spd="slow" advTm="1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4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2" grpId="0"/>
      <p:bldP spid="2" grpId="1"/>
      <p:bldP spid="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7701" y="137211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ặng 10 điểm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7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8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7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sp>
        <p:nvSpPr>
          <p:cNvPr id="18" name="Rectangle: Folded Corner 17">
            <a:extLst>
              <a:ext uri="{FF2B5EF4-FFF2-40B4-BE49-F238E27FC236}">
                <a16:creationId xmlns:a16="http://schemas.microsoft.com/office/drawing/2014/main" id="{D9B456BF-F7B1-DB89-5B6A-91D4C1D42B52}"/>
              </a:ext>
            </a:extLst>
          </p:cNvPr>
          <p:cNvSpPr/>
          <p:nvPr/>
        </p:nvSpPr>
        <p:spPr>
          <a:xfrm>
            <a:off x="498765" y="427518"/>
            <a:ext cx="6608936" cy="1275986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7075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ặng 10 điểm</a:t>
            </a:r>
          </a:p>
        </p:txBody>
      </p:sp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2138249" y="358348"/>
            <a:ext cx="9331094" cy="1138269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b="1" u="sng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b="1" u="sng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.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ứ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A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6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: Folded Corner 27">
                <a:extLst>
                  <a:ext uri="{FF2B5EF4-FFF2-40B4-BE49-F238E27FC236}">
                    <a16:creationId xmlns:a16="http://schemas.microsoft.com/office/drawing/2014/main" id="{02105D08-1F14-416F-86C2-51DFEA1D8826}"/>
                  </a:ext>
                </a:extLst>
              </p:cNvPr>
              <p:cNvSpPr/>
              <p:nvPr/>
            </p:nvSpPr>
            <p:spPr>
              <a:xfrm>
                <a:off x="1108529" y="1755716"/>
                <a:ext cx="10110839" cy="1631439"/>
              </a:xfrm>
              <a:prstGeom prst="foldedCorner">
                <a:avLst/>
              </a:prstGeom>
              <a:solidFill>
                <a:schemeClr val="bg1">
                  <a:alpha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8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8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nh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ức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</a:t>
                </a:r>
                <a:r>
                  <a:rPr lang="en-US" sz="28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0%.</m:t>
                        </m:r>
                        <m:r>
                          <a:rPr lang="en-US" sz="3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0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0%</m:t>
                        </m:r>
                      </m:den>
                    </m:f>
                  </m:oMath>
                </a14:m>
                <a:r>
                  <a:rPr lang="en-US" sz="28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6</m:t>
                    </m:r>
                  </m:oMath>
                </a14:m>
                <a:r>
                  <a:rPr lang="en-US" sz="28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8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endPara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: Folded Corner 27">
                <a:extLst>
                  <a:ext uri="{FF2B5EF4-FFF2-40B4-BE49-F238E27FC236}">
                    <a16:creationId xmlns:a16="http://schemas.microsoft.com/office/drawing/2014/main" id="{02105D08-1F14-416F-86C2-51DFEA1D88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8529" y="1755716"/>
                <a:ext cx="10110839" cy="1631439"/>
              </a:xfrm>
              <a:prstGeom prst="foldedCorner">
                <a:avLst/>
              </a:prstGeom>
              <a:blipFill>
                <a:blip r:embed="rId9"/>
                <a:stretch>
                  <a:fillRect l="-1267" t="-2985" r="-42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10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11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10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2020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9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ặng 10 điểm</a:t>
            </a:r>
          </a:p>
        </p:txBody>
      </p:sp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2148582" y="147869"/>
            <a:ext cx="9854192" cy="17272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2800" b="1" u="sng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b="1" u="sng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.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ứ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A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4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ectangle: Folded Corner 27">
            <a:extLst>
              <a:ext uri="{FF2B5EF4-FFF2-40B4-BE49-F238E27FC236}">
                <a16:creationId xmlns:a16="http://schemas.microsoft.com/office/drawing/2014/main" id="{02105D08-1F14-416F-86C2-51DFEA1D8826}"/>
              </a:ext>
            </a:extLst>
          </p:cNvPr>
          <p:cNvSpPr/>
          <p:nvPr/>
        </p:nvSpPr>
        <p:spPr>
          <a:xfrm>
            <a:off x="1108529" y="2064384"/>
            <a:ext cx="11279730" cy="1127466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ứ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A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40 – (10 + 16) = 14 (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7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8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7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395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9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9" t="11940" r="13022" b="13632"/>
          <a:stretch>
            <a:fillRect/>
          </a:stretch>
        </p:blipFill>
        <p:spPr>
          <a:xfrm>
            <a:off x="0" y="-266024"/>
            <a:ext cx="12192000" cy="723656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270125" y="4343400"/>
            <a:ext cx="2921876" cy="2514600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3556001" y="482601"/>
            <a:ext cx="4274820" cy="748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67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4267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4267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267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4267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18B6EC6-F256-6AB6-CD53-D3C057A568F7}"/>
              </a:ext>
            </a:extLst>
          </p:cNvPr>
          <p:cNvSpPr/>
          <p:nvPr/>
        </p:nvSpPr>
        <p:spPr>
          <a:xfrm>
            <a:off x="773105" y="1599500"/>
            <a:ext cx="6043599" cy="7614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vi-VN" sz="36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hi nhớ kiến thức trong bài. </a:t>
            </a:r>
            <a:endParaRPr lang="en-US" sz="36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5A97681-8197-EA01-157D-E81DDEC413C0}"/>
              </a:ext>
            </a:extLst>
          </p:cNvPr>
          <p:cNvSpPr/>
          <p:nvPr/>
        </p:nvSpPr>
        <p:spPr>
          <a:xfrm>
            <a:off x="739572" y="2532116"/>
            <a:ext cx="9907677" cy="16632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sz="36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oàn </a:t>
            </a:r>
            <a:r>
              <a:rPr lang="vi-VN" sz="36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4(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gk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/</a:t>
            </a:r>
            <a:r>
              <a:rPr lang="en-US" sz="36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3)</a:t>
            </a:r>
            <a:r>
              <a:rPr lang="en-GB" sz="36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marL="571500" indent="-57150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GB" sz="36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oàn thành các </a:t>
            </a:r>
            <a:r>
              <a:rPr lang="en-GB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GB" sz="36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GB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GB" sz="36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GB" sz="36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GB" sz="36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SBT.</a:t>
            </a:r>
            <a:endParaRPr lang="en-US" sz="36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599633" y="2065713"/>
            <a:ext cx="9589298" cy="220650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>
              <a:lnSpc>
                <a:spcPct val="120000"/>
              </a:lnSpc>
            </a:pPr>
            <a:r>
              <a:rPr lang="en-US" altLang="zh-CN" sz="6000" b="1" dirty="0">
                <a:solidFill>
                  <a:schemeClr val="bg1"/>
                </a:solidFill>
                <a:effectLst>
                  <a:outerShdw blurRad="76200" dist="38100" dir="2700000" algn="tl">
                    <a:srgbClr val="000000">
                      <a:alpha val="70000"/>
                    </a:srgbClr>
                  </a:outerShdw>
                </a:effectLst>
                <a:latin typeface="Times New Roman" panose="02020603050405020304" pitchFamily="18" charset="0"/>
                <a:ea typeface="汉仪夏日体W" panose="00020600040101010101" pitchFamily="18" charset="-122"/>
                <a:cs typeface="Times New Roman" panose="02020603050405020304" pitchFamily="18" charset="0"/>
              </a:rPr>
              <a:t>CẢM ƠN CÁC EM ĐÃ CHÚ Ý BÀI GIẢNG!</a:t>
            </a:r>
            <a:endParaRPr lang="zh-CN" altLang="en-US" sz="6000" b="1" dirty="0">
              <a:solidFill>
                <a:schemeClr val="bg1"/>
              </a:solidFill>
              <a:effectLst>
                <a:outerShdw blurRad="76200" dist="38100" dir="2700000" algn="tl">
                  <a:srgbClr val="000000">
                    <a:alpha val="70000"/>
                  </a:srgbClr>
                </a:outerShdw>
              </a:effectLst>
              <a:latin typeface="Times New Roman" panose="02020603050405020304" pitchFamily="18" charset="0"/>
              <a:ea typeface="汉仪夏日体W" panose="00020600040101010101" pitchFamily="18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054988"/>
      </p:ext>
    </p:extLst>
  </p:cSld>
  <p:clrMapOvr>
    <a:masterClrMapping/>
  </p:clrMapOvr>
  <p:transition spd="slow" advTm="1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A2A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1128969" y="2967163"/>
            <a:ext cx="9934061" cy="164654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>
              <a:lnSpc>
                <a:spcPct val="120000"/>
              </a:lnSpc>
            </a:pPr>
            <a:r>
              <a:rPr lang="en-US" altLang="zh-CN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汉仪夏日体W" panose="00020600040101010101" pitchFamily="18" charset="-122"/>
                <a:cs typeface="Times New Roman" panose="02020603050405020304" pitchFamily="18" charset="0"/>
              </a:rPr>
              <a:t>PHÂN TÍCH VÀ XỬ LÍ DỮ LIỆU</a:t>
            </a:r>
          </a:p>
          <a:p>
            <a:pPr algn="ctr">
              <a:lnSpc>
                <a:spcPct val="120000"/>
              </a:lnSpc>
            </a:pPr>
            <a:r>
              <a:rPr lang="en-US" altLang="zh-CN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汉仪夏日体W" panose="00020600040101010101" pitchFamily="18" charset="-122"/>
                <a:cs typeface="Times New Roman" panose="02020603050405020304" pitchFamily="18" charset="0"/>
              </a:rPr>
              <a:t>(Tiết 82)</a:t>
            </a:r>
            <a:endParaRPr lang="zh-CN" altLang="en-US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汉仪夏日体W" panose="00020600040101010101" pitchFamily="18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764548" y="1746096"/>
            <a:ext cx="2662908" cy="144655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8800" b="1" dirty="0" err="1">
                <a:solidFill>
                  <a:srgbClr val="F7EA5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汉仪夏日体W" panose="00020600040101010101" pitchFamily="18" charset="-122"/>
                <a:cs typeface="Times New Roman" panose="02020603050405020304" pitchFamily="18" charset="0"/>
              </a:rPr>
              <a:t>Bài</a:t>
            </a:r>
            <a:r>
              <a:rPr lang="en-US" altLang="zh-CN" sz="8800" b="1" dirty="0">
                <a:solidFill>
                  <a:srgbClr val="F7EA5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汉仪夏日体W" panose="00020600040101010101" pitchFamily="18" charset="-122"/>
                <a:cs typeface="Times New Roman" panose="02020603050405020304" pitchFamily="18" charset="0"/>
              </a:rPr>
              <a:t> 2</a:t>
            </a:r>
            <a:endParaRPr lang="zh-CN" altLang="en-US" sz="8800" b="1" dirty="0">
              <a:solidFill>
                <a:srgbClr val="F7EA5D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汉仪夏日体W" panose="00020600040101010101" pitchFamily="18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138913">
            <a:off x="-343768" y="-33142"/>
            <a:ext cx="2892893" cy="249026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375023">
            <a:off x="9253519" y="-64561"/>
            <a:ext cx="2863123" cy="169524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93160" y="4754693"/>
            <a:ext cx="1803546" cy="19584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5805187"/>
      </p:ext>
    </p:extLst>
  </p:cSld>
  <p:clrMapOvr>
    <a:masterClrMapping/>
  </p:clrMapOvr>
  <p:transition spd="slow" advTm="1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5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5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1136015" y="371744"/>
            <a:ext cx="9743546" cy="661719"/>
            <a:chOff x="1136015" y="371744"/>
            <a:chExt cx="9743546" cy="661719"/>
          </a:xfrm>
        </p:grpSpPr>
        <p:sp>
          <p:nvSpPr>
            <p:cNvPr id="12" name="Freeform 6"/>
            <p:cNvSpPr>
              <a:spLocks/>
            </p:cNvSpPr>
            <p:nvPr/>
          </p:nvSpPr>
          <p:spPr bwMode="auto">
            <a:xfrm>
              <a:off x="1136015" y="371744"/>
              <a:ext cx="9743546" cy="661719"/>
            </a:xfrm>
            <a:custGeom>
              <a:avLst/>
              <a:gdLst>
                <a:gd name="T0" fmla="*/ 3696 w 3696"/>
                <a:gd name="T1" fmla="*/ 364 h 364"/>
                <a:gd name="T2" fmla="*/ 0 w 3696"/>
                <a:gd name="T3" fmla="*/ 364 h 364"/>
                <a:gd name="T4" fmla="*/ 163 w 3696"/>
                <a:gd name="T5" fmla="*/ 183 h 364"/>
                <a:gd name="T6" fmla="*/ 0 w 3696"/>
                <a:gd name="T7" fmla="*/ 0 h 364"/>
                <a:gd name="T8" fmla="*/ 3696 w 3696"/>
                <a:gd name="T9" fmla="*/ 0 h 364"/>
                <a:gd name="T10" fmla="*/ 3502 w 3696"/>
                <a:gd name="T11" fmla="*/ 183 h 364"/>
                <a:gd name="T12" fmla="*/ 3696 w 3696"/>
                <a:gd name="T13" fmla="*/ 36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96" h="364">
                  <a:moveTo>
                    <a:pt x="3696" y="364"/>
                  </a:moveTo>
                  <a:lnTo>
                    <a:pt x="0" y="364"/>
                  </a:lnTo>
                  <a:lnTo>
                    <a:pt x="163" y="183"/>
                  </a:lnTo>
                  <a:lnTo>
                    <a:pt x="0" y="0"/>
                  </a:lnTo>
                  <a:lnTo>
                    <a:pt x="3696" y="0"/>
                  </a:lnTo>
                  <a:lnTo>
                    <a:pt x="3502" y="183"/>
                  </a:lnTo>
                  <a:lnTo>
                    <a:pt x="3696" y="364"/>
                  </a:lnTo>
                  <a:close/>
                </a:path>
              </a:pathLst>
            </a:custGeom>
            <a:solidFill>
              <a:srgbClr val="7030A0"/>
            </a:solidFill>
            <a:ln>
              <a:noFill/>
            </a:ln>
            <a:effectLst>
              <a:outerShdw blurRad="241300" dist="38100" dir="5400000" algn="t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100" b="1" dirty="0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2145125" y="425718"/>
              <a:ext cx="7901779" cy="523220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28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II. TÍNH </a:t>
              </a:r>
              <a:r>
                <a:rPr lang="en-US" altLang="zh-CN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HỢP LÝ CỦA KẾT LUẬN THỐNG KÊ </a:t>
              </a:r>
              <a:endPara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汉仪夏日体W" panose="00020600040101010101" pitchFamily="18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1043983" y="1083729"/>
            <a:ext cx="1080165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.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3564" y="3367042"/>
            <a:ext cx="11488448" cy="19677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4800" b="1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lnSpc>
                <a:spcPct val="12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lnSpc>
                <a:spcPct val="120000"/>
              </a:lnSpc>
            </a:pP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1754249" y="4550074"/>
            <a:ext cx="9510439" cy="5942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9630">
              <a:lnSpc>
                <a:spcPct val="130000"/>
              </a:lnSpc>
              <a:defRPr/>
            </a:pPr>
            <a:endParaRPr lang="en-US" sz="2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clrChange>
              <a:clrFrom>
                <a:srgbClr val="FBFFFA"/>
              </a:clrFrom>
              <a:clrTo>
                <a:srgbClr val="FBFFFA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1480" y="1120273"/>
            <a:ext cx="918439" cy="46190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3AC888B-8167-4310-7B3A-82420AFEB7B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76344" y="4648130"/>
            <a:ext cx="1806433" cy="1806433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889931004"/>
      </p:ext>
    </p:extLst>
  </p:cSld>
  <p:clrMapOvr>
    <a:masterClrMapping/>
  </p:clrMapOvr>
  <p:transition spd="slow" advTm="1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392213" y="124535"/>
            <a:ext cx="3225689" cy="941957"/>
            <a:chOff x="3632200" y="425718"/>
            <a:chExt cx="4927600" cy="646331"/>
          </a:xfrm>
          <a:solidFill>
            <a:schemeClr val="accent3">
              <a:lumMod val="60000"/>
              <a:lumOff val="40000"/>
            </a:schemeClr>
          </a:solidFill>
        </p:grpSpPr>
        <p:sp>
          <p:nvSpPr>
            <p:cNvPr id="16" name="Freeform 6"/>
            <p:cNvSpPr>
              <a:spLocks/>
            </p:cNvSpPr>
            <p:nvPr/>
          </p:nvSpPr>
          <p:spPr bwMode="auto">
            <a:xfrm>
              <a:off x="3632200" y="455613"/>
              <a:ext cx="4927600" cy="577850"/>
            </a:xfrm>
            <a:custGeom>
              <a:avLst/>
              <a:gdLst>
                <a:gd name="T0" fmla="*/ 3696 w 3696"/>
                <a:gd name="T1" fmla="*/ 364 h 364"/>
                <a:gd name="T2" fmla="*/ 0 w 3696"/>
                <a:gd name="T3" fmla="*/ 364 h 364"/>
                <a:gd name="T4" fmla="*/ 163 w 3696"/>
                <a:gd name="T5" fmla="*/ 183 h 364"/>
                <a:gd name="T6" fmla="*/ 0 w 3696"/>
                <a:gd name="T7" fmla="*/ 0 h 364"/>
                <a:gd name="T8" fmla="*/ 3696 w 3696"/>
                <a:gd name="T9" fmla="*/ 0 h 364"/>
                <a:gd name="T10" fmla="*/ 3502 w 3696"/>
                <a:gd name="T11" fmla="*/ 183 h 364"/>
                <a:gd name="T12" fmla="*/ 3696 w 3696"/>
                <a:gd name="T13" fmla="*/ 36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96" h="364">
                  <a:moveTo>
                    <a:pt x="3696" y="364"/>
                  </a:moveTo>
                  <a:lnTo>
                    <a:pt x="0" y="364"/>
                  </a:lnTo>
                  <a:lnTo>
                    <a:pt x="163" y="183"/>
                  </a:lnTo>
                  <a:lnTo>
                    <a:pt x="0" y="0"/>
                  </a:lnTo>
                  <a:lnTo>
                    <a:pt x="3696" y="0"/>
                  </a:lnTo>
                  <a:lnTo>
                    <a:pt x="3502" y="183"/>
                  </a:lnTo>
                  <a:lnTo>
                    <a:pt x="3696" y="364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blurRad="241300" dist="38100" dir="5400000" algn="t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6003634" y="425718"/>
              <a:ext cx="184731" cy="646331"/>
            </a:xfrm>
            <a:prstGeom prst="rect">
              <a:avLst/>
            </a:prstGeom>
            <a:grp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endParaRPr lang="zh-CN" altLang="en-US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汉仪夏日体W" panose="00020600040101010101" pitchFamily="18" charset="-122"/>
              </a:endParaRPr>
            </a:p>
          </p:txBody>
        </p:sp>
      </p:grpSp>
      <p:sp>
        <p:nvSpPr>
          <p:cNvPr id="17" name="MH_Other_5"/>
          <p:cNvSpPr/>
          <p:nvPr>
            <p:custDataLst>
              <p:tags r:id="rId2"/>
            </p:custDataLst>
          </p:nvPr>
        </p:nvSpPr>
        <p:spPr>
          <a:xfrm rot="18900000">
            <a:off x="85579" y="395537"/>
            <a:ext cx="1148270" cy="213037"/>
          </a:xfrm>
          <a:custGeom>
            <a:avLst/>
            <a:gdLst>
              <a:gd name="connsiteX0" fmla="*/ 0 w 1152128"/>
              <a:gd name="connsiteY0" fmla="*/ 0 h 242604"/>
              <a:gd name="connsiteX1" fmla="*/ 1152128 w 1152128"/>
              <a:gd name="connsiteY1" fmla="*/ 0 h 242604"/>
              <a:gd name="connsiteX2" fmla="*/ 1152128 w 1152128"/>
              <a:gd name="connsiteY2" fmla="*/ 242604 h 242604"/>
              <a:gd name="connsiteX3" fmla="*/ 0 w 1152128"/>
              <a:gd name="connsiteY3" fmla="*/ 242604 h 242604"/>
              <a:gd name="connsiteX4" fmla="*/ 0 w 1152128"/>
              <a:gd name="connsiteY4" fmla="*/ 0 h 242604"/>
              <a:gd name="connsiteX0" fmla="*/ 1637 w 1153765"/>
              <a:gd name="connsiteY0" fmla="*/ 0 h 242604"/>
              <a:gd name="connsiteX1" fmla="*/ 1153765 w 1153765"/>
              <a:gd name="connsiteY1" fmla="*/ 0 h 242604"/>
              <a:gd name="connsiteX2" fmla="*/ 1153765 w 1153765"/>
              <a:gd name="connsiteY2" fmla="*/ 242604 h 242604"/>
              <a:gd name="connsiteX3" fmla="*/ 1637 w 1153765"/>
              <a:gd name="connsiteY3" fmla="*/ 242604 h 242604"/>
              <a:gd name="connsiteX4" fmla="*/ 0 w 1153765"/>
              <a:gd name="connsiteY4" fmla="*/ 57657 h 242604"/>
              <a:gd name="connsiteX5" fmla="*/ 1637 w 1153765"/>
              <a:gd name="connsiteY5" fmla="*/ 0 h 242604"/>
              <a:gd name="connsiteX0" fmla="*/ 85266 w 1237394"/>
              <a:gd name="connsiteY0" fmla="*/ 0 h 242604"/>
              <a:gd name="connsiteX1" fmla="*/ 1237394 w 1237394"/>
              <a:gd name="connsiteY1" fmla="*/ 0 h 242604"/>
              <a:gd name="connsiteX2" fmla="*/ 1237394 w 1237394"/>
              <a:gd name="connsiteY2" fmla="*/ 242604 h 242604"/>
              <a:gd name="connsiteX3" fmla="*/ 85266 w 1237394"/>
              <a:gd name="connsiteY3" fmla="*/ 242604 h 242604"/>
              <a:gd name="connsiteX4" fmla="*/ 85314 w 1237394"/>
              <a:gd name="connsiteY4" fmla="*/ 96385 h 242604"/>
              <a:gd name="connsiteX5" fmla="*/ 83629 w 1237394"/>
              <a:gd name="connsiteY5" fmla="*/ 57657 h 242604"/>
              <a:gd name="connsiteX6" fmla="*/ 85266 w 1237394"/>
              <a:gd name="connsiteY6" fmla="*/ 0 h 242604"/>
              <a:gd name="connsiteX0" fmla="*/ 105071 w 1257199"/>
              <a:gd name="connsiteY0" fmla="*/ 0 h 242604"/>
              <a:gd name="connsiteX1" fmla="*/ 1257199 w 1257199"/>
              <a:gd name="connsiteY1" fmla="*/ 0 h 242604"/>
              <a:gd name="connsiteX2" fmla="*/ 1257199 w 1257199"/>
              <a:gd name="connsiteY2" fmla="*/ 242604 h 242604"/>
              <a:gd name="connsiteX3" fmla="*/ 105071 w 1257199"/>
              <a:gd name="connsiteY3" fmla="*/ 242604 h 242604"/>
              <a:gd name="connsiteX4" fmla="*/ 52921 w 1257199"/>
              <a:gd name="connsiteY4" fmla="*/ 155317 h 242604"/>
              <a:gd name="connsiteX5" fmla="*/ 105119 w 1257199"/>
              <a:gd name="connsiteY5" fmla="*/ 96385 h 242604"/>
              <a:gd name="connsiteX6" fmla="*/ 103434 w 1257199"/>
              <a:gd name="connsiteY6" fmla="*/ 57657 h 242604"/>
              <a:gd name="connsiteX7" fmla="*/ 105071 w 1257199"/>
              <a:gd name="connsiteY7" fmla="*/ 0 h 242604"/>
              <a:gd name="connsiteX0" fmla="*/ 123870 w 1275998"/>
              <a:gd name="connsiteY0" fmla="*/ 0 h 242604"/>
              <a:gd name="connsiteX1" fmla="*/ 1275998 w 1275998"/>
              <a:gd name="connsiteY1" fmla="*/ 0 h 242604"/>
              <a:gd name="connsiteX2" fmla="*/ 1275998 w 1275998"/>
              <a:gd name="connsiteY2" fmla="*/ 242604 h 242604"/>
              <a:gd name="connsiteX3" fmla="*/ 123870 w 1275998"/>
              <a:gd name="connsiteY3" fmla="*/ 242604 h 242604"/>
              <a:gd name="connsiteX4" fmla="*/ 26256 w 1275998"/>
              <a:gd name="connsiteY4" fmla="*/ 197412 h 242604"/>
              <a:gd name="connsiteX5" fmla="*/ 71720 w 1275998"/>
              <a:gd name="connsiteY5" fmla="*/ 155317 h 242604"/>
              <a:gd name="connsiteX6" fmla="*/ 123918 w 1275998"/>
              <a:gd name="connsiteY6" fmla="*/ 96385 h 242604"/>
              <a:gd name="connsiteX7" fmla="*/ 122233 w 1275998"/>
              <a:gd name="connsiteY7" fmla="*/ 57657 h 242604"/>
              <a:gd name="connsiteX8" fmla="*/ 123870 w 1275998"/>
              <a:gd name="connsiteY8" fmla="*/ 0 h 242604"/>
              <a:gd name="connsiteX0" fmla="*/ 123870 w 1275998"/>
              <a:gd name="connsiteY0" fmla="*/ 0 h 242604"/>
              <a:gd name="connsiteX1" fmla="*/ 1275998 w 1275998"/>
              <a:gd name="connsiteY1" fmla="*/ 0 h 242604"/>
              <a:gd name="connsiteX2" fmla="*/ 1275998 w 1275998"/>
              <a:gd name="connsiteY2" fmla="*/ 242604 h 242604"/>
              <a:gd name="connsiteX3" fmla="*/ 123870 w 1275998"/>
              <a:gd name="connsiteY3" fmla="*/ 242604 h 242604"/>
              <a:gd name="connsiteX4" fmla="*/ 26256 w 1275998"/>
              <a:gd name="connsiteY4" fmla="*/ 197412 h 242604"/>
              <a:gd name="connsiteX5" fmla="*/ 71720 w 1275998"/>
              <a:gd name="connsiteY5" fmla="*/ 155317 h 242604"/>
              <a:gd name="connsiteX6" fmla="*/ 123918 w 1275998"/>
              <a:gd name="connsiteY6" fmla="*/ 96385 h 242604"/>
              <a:gd name="connsiteX7" fmla="*/ 199688 w 1275998"/>
              <a:gd name="connsiteY7" fmla="*/ 57657 h 242604"/>
              <a:gd name="connsiteX8" fmla="*/ 123870 w 1275998"/>
              <a:gd name="connsiteY8" fmla="*/ 0 h 242604"/>
              <a:gd name="connsiteX0" fmla="*/ 123870 w 1275998"/>
              <a:gd name="connsiteY0" fmla="*/ 0 h 242604"/>
              <a:gd name="connsiteX1" fmla="*/ 1275998 w 1275998"/>
              <a:gd name="connsiteY1" fmla="*/ 0 h 242604"/>
              <a:gd name="connsiteX2" fmla="*/ 1275998 w 1275998"/>
              <a:gd name="connsiteY2" fmla="*/ 242604 h 242604"/>
              <a:gd name="connsiteX3" fmla="*/ 123870 w 1275998"/>
              <a:gd name="connsiteY3" fmla="*/ 242604 h 242604"/>
              <a:gd name="connsiteX4" fmla="*/ 26256 w 1275998"/>
              <a:gd name="connsiteY4" fmla="*/ 197412 h 242604"/>
              <a:gd name="connsiteX5" fmla="*/ 90242 w 1275998"/>
              <a:gd name="connsiteY5" fmla="*/ 150265 h 242604"/>
              <a:gd name="connsiteX6" fmla="*/ 123918 w 1275998"/>
              <a:gd name="connsiteY6" fmla="*/ 96385 h 242604"/>
              <a:gd name="connsiteX7" fmla="*/ 199688 w 1275998"/>
              <a:gd name="connsiteY7" fmla="*/ 57657 h 242604"/>
              <a:gd name="connsiteX8" fmla="*/ 123870 w 1275998"/>
              <a:gd name="connsiteY8" fmla="*/ 0 h 242604"/>
              <a:gd name="connsiteX0" fmla="*/ 123870 w 1277318"/>
              <a:gd name="connsiteY0" fmla="*/ 0 h 242604"/>
              <a:gd name="connsiteX1" fmla="*/ 1275998 w 1277318"/>
              <a:gd name="connsiteY1" fmla="*/ 0 h 242604"/>
              <a:gd name="connsiteX2" fmla="*/ 1277318 w 1277318"/>
              <a:gd name="connsiteY2" fmla="*/ 47554 h 242604"/>
              <a:gd name="connsiteX3" fmla="*/ 1275998 w 1277318"/>
              <a:gd name="connsiteY3" fmla="*/ 242604 h 242604"/>
              <a:gd name="connsiteX4" fmla="*/ 123870 w 1277318"/>
              <a:gd name="connsiteY4" fmla="*/ 242604 h 242604"/>
              <a:gd name="connsiteX5" fmla="*/ 26256 w 1277318"/>
              <a:gd name="connsiteY5" fmla="*/ 197412 h 242604"/>
              <a:gd name="connsiteX6" fmla="*/ 90242 w 1277318"/>
              <a:gd name="connsiteY6" fmla="*/ 150265 h 242604"/>
              <a:gd name="connsiteX7" fmla="*/ 123918 w 1277318"/>
              <a:gd name="connsiteY7" fmla="*/ 96385 h 242604"/>
              <a:gd name="connsiteX8" fmla="*/ 199688 w 1277318"/>
              <a:gd name="connsiteY8" fmla="*/ 57657 h 242604"/>
              <a:gd name="connsiteX9" fmla="*/ 123870 w 1277318"/>
              <a:gd name="connsiteY9" fmla="*/ 0 h 242604"/>
              <a:gd name="connsiteX0" fmla="*/ 123870 w 1277318"/>
              <a:gd name="connsiteY0" fmla="*/ 0 h 242604"/>
              <a:gd name="connsiteX1" fmla="*/ 1275998 w 1277318"/>
              <a:gd name="connsiteY1" fmla="*/ 0 h 242604"/>
              <a:gd name="connsiteX2" fmla="*/ 1277318 w 1277318"/>
              <a:gd name="connsiteY2" fmla="*/ 47554 h 242604"/>
              <a:gd name="connsiteX3" fmla="*/ 1277318 w 1277318"/>
              <a:gd name="connsiteY3" fmla="*/ 175523 h 242604"/>
              <a:gd name="connsiteX4" fmla="*/ 1275998 w 1277318"/>
              <a:gd name="connsiteY4" fmla="*/ 242604 h 242604"/>
              <a:gd name="connsiteX5" fmla="*/ 123870 w 1277318"/>
              <a:gd name="connsiteY5" fmla="*/ 242604 h 242604"/>
              <a:gd name="connsiteX6" fmla="*/ 26256 w 1277318"/>
              <a:gd name="connsiteY6" fmla="*/ 197412 h 242604"/>
              <a:gd name="connsiteX7" fmla="*/ 90242 w 1277318"/>
              <a:gd name="connsiteY7" fmla="*/ 150265 h 242604"/>
              <a:gd name="connsiteX8" fmla="*/ 123918 w 1277318"/>
              <a:gd name="connsiteY8" fmla="*/ 96385 h 242604"/>
              <a:gd name="connsiteX9" fmla="*/ 199688 w 1277318"/>
              <a:gd name="connsiteY9" fmla="*/ 57657 h 242604"/>
              <a:gd name="connsiteX10" fmla="*/ 123870 w 1277318"/>
              <a:gd name="connsiteY10" fmla="*/ 0 h 242604"/>
              <a:gd name="connsiteX0" fmla="*/ 123870 w 1277318"/>
              <a:gd name="connsiteY0" fmla="*/ 0 h 242604"/>
              <a:gd name="connsiteX1" fmla="*/ 1275998 w 1277318"/>
              <a:gd name="connsiteY1" fmla="*/ 0 h 242604"/>
              <a:gd name="connsiteX2" fmla="*/ 1277318 w 1277318"/>
              <a:gd name="connsiteY2" fmla="*/ 47554 h 242604"/>
              <a:gd name="connsiteX3" fmla="*/ 1277317 w 1277318"/>
              <a:gd name="connsiteY3" fmla="*/ 98069 h 242604"/>
              <a:gd name="connsiteX4" fmla="*/ 1277318 w 1277318"/>
              <a:gd name="connsiteY4" fmla="*/ 175523 h 242604"/>
              <a:gd name="connsiteX5" fmla="*/ 1275998 w 1277318"/>
              <a:gd name="connsiteY5" fmla="*/ 242604 h 242604"/>
              <a:gd name="connsiteX6" fmla="*/ 123870 w 1277318"/>
              <a:gd name="connsiteY6" fmla="*/ 242604 h 242604"/>
              <a:gd name="connsiteX7" fmla="*/ 26256 w 1277318"/>
              <a:gd name="connsiteY7" fmla="*/ 197412 h 242604"/>
              <a:gd name="connsiteX8" fmla="*/ 90242 w 1277318"/>
              <a:gd name="connsiteY8" fmla="*/ 150265 h 242604"/>
              <a:gd name="connsiteX9" fmla="*/ 123918 w 1277318"/>
              <a:gd name="connsiteY9" fmla="*/ 96385 h 242604"/>
              <a:gd name="connsiteX10" fmla="*/ 199688 w 1277318"/>
              <a:gd name="connsiteY10" fmla="*/ 57657 h 242604"/>
              <a:gd name="connsiteX11" fmla="*/ 123870 w 1277318"/>
              <a:gd name="connsiteY11" fmla="*/ 0 h 242604"/>
              <a:gd name="connsiteX0" fmla="*/ 123870 w 1277318"/>
              <a:gd name="connsiteY0" fmla="*/ 0 h 242604"/>
              <a:gd name="connsiteX1" fmla="*/ 1275998 w 1277318"/>
              <a:gd name="connsiteY1" fmla="*/ 0 h 242604"/>
              <a:gd name="connsiteX2" fmla="*/ 1248694 w 1277318"/>
              <a:gd name="connsiteY2" fmla="*/ 42503 h 242604"/>
              <a:gd name="connsiteX3" fmla="*/ 1277317 w 1277318"/>
              <a:gd name="connsiteY3" fmla="*/ 98069 h 242604"/>
              <a:gd name="connsiteX4" fmla="*/ 1277318 w 1277318"/>
              <a:gd name="connsiteY4" fmla="*/ 175523 h 242604"/>
              <a:gd name="connsiteX5" fmla="*/ 1275998 w 1277318"/>
              <a:gd name="connsiteY5" fmla="*/ 242604 h 242604"/>
              <a:gd name="connsiteX6" fmla="*/ 123870 w 1277318"/>
              <a:gd name="connsiteY6" fmla="*/ 242604 h 242604"/>
              <a:gd name="connsiteX7" fmla="*/ 26256 w 1277318"/>
              <a:gd name="connsiteY7" fmla="*/ 197412 h 242604"/>
              <a:gd name="connsiteX8" fmla="*/ 90242 w 1277318"/>
              <a:gd name="connsiteY8" fmla="*/ 150265 h 242604"/>
              <a:gd name="connsiteX9" fmla="*/ 123918 w 1277318"/>
              <a:gd name="connsiteY9" fmla="*/ 96385 h 242604"/>
              <a:gd name="connsiteX10" fmla="*/ 199688 w 1277318"/>
              <a:gd name="connsiteY10" fmla="*/ 57657 h 242604"/>
              <a:gd name="connsiteX11" fmla="*/ 123870 w 1277318"/>
              <a:gd name="connsiteY11" fmla="*/ 0 h 242604"/>
              <a:gd name="connsiteX0" fmla="*/ 123870 w 1295839"/>
              <a:gd name="connsiteY0" fmla="*/ 0 h 242604"/>
              <a:gd name="connsiteX1" fmla="*/ 1275998 w 1295839"/>
              <a:gd name="connsiteY1" fmla="*/ 0 h 242604"/>
              <a:gd name="connsiteX2" fmla="*/ 1248694 w 1295839"/>
              <a:gd name="connsiteY2" fmla="*/ 42503 h 242604"/>
              <a:gd name="connsiteX3" fmla="*/ 1295839 w 1295839"/>
              <a:gd name="connsiteY3" fmla="*/ 89650 h 242604"/>
              <a:gd name="connsiteX4" fmla="*/ 1277318 w 1295839"/>
              <a:gd name="connsiteY4" fmla="*/ 175523 h 242604"/>
              <a:gd name="connsiteX5" fmla="*/ 1275998 w 1295839"/>
              <a:gd name="connsiteY5" fmla="*/ 242604 h 242604"/>
              <a:gd name="connsiteX6" fmla="*/ 123870 w 1295839"/>
              <a:gd name="connsiteY6" fmla="*/ 242604 h 242604"/>
              <a:gd name="connsiteX7" fmla="*/ 26256 w 1295839"/>
              <a:gd name="connsiteY7" fmla="*/ 197412 h 242604"/>
              <a:gd name="connsiteX8" fmla="*/ 90242 w 1295839"/>
              <a:gd name="connsiteY8" fmla="*/ 150265 h 242604"/>
              <a:gd name="connsiteX9" fmla="*/ 123918 w 1295839"/>
              <a:gd name="connsiteY9" fmla="*/ 96385 h 242604"/>
              <a:gd name="connsiteX10" fmla="*/ 199688 w 1295839"/>
              <a:gd name="connsiteY10" fmla="*/ 57657 h 242604"/>
              <a:gd name="connsiteX11" fmla="*/ 123870 w 1295839"/>
              <a:gd name="connsiteY11" fmla="*/ 0 h 242604"/>
              <a:gd name="connsiteX0" fmla="*/ 123870 w 1296242"/>
              <a:gd name="connsiteY0" fmla="*/ 0 h 242604"/>
              <a:gd name="connsiteX1" fmla="*/ 1275998 w 1296242"/>
              <a:gd name="connsiteY1" fmla="*/ 0 h 242604"/>
              <a:gd name="connsiteX2" fmla="*/ 1248694 w 1296242"/>
              <a:gd name="connsiteY2" fmla="*/ 42503 h 242604"/>
              <a:gd name="connsiteX3" fmla="*/ 1295839 w 1296242"/>
              <a:gd name="connsiteY3" fmla="*/ 89650 h 242604"/>
              <a:gd name="connsiteX4" fmla="*/ 1243642 w 1296242"/>
              <a:gd name="connsiteY4" fmla="*/ 141847 h 242604"/>
              <a:gd name="connsiteX5" fmla="*/ 1277318 w 1296242"/>
              <a:gd name="connsiteY5" fmla="*/ 175523 h 242604"/>
              <a:gd name="connsiteX6" fmla="*/ 1275998 w 1296242"/>
              <a:gd name="connsiteY6" fmla="*/ 242604 h 242604"/>
              <a:gd name="connsiteX7" fmla="*/ 123870 w 1296242"/>
              <a:gd name="connsiteY7" fmla="*/ 242604 h 242604"/>
              <a:gd name="connsiteX8" fmla="*/ 26256 w 1296242"/>
              <a:gd name="connsiteY8" fmla="*/ 197412 h 242604"/>
              <a:gd name="connsiteX9" fmla="*/ 90242 w 1296242"/>
              <a:gd name="connsiteY9" fmla="*/ 150265 h 242604"/>
              <a:gd name="connsiteX10" fmla="*/ 123918 w 1296242"/>
              <a:gd name="connsiteY10" fmla="*/ 96385 h 242604"/>
              <a:gd name="connsiteX11" fmla="*/ 199688 w 1296242"/>
              <a:gd name="connsiteY11" fmla="*/ 57657 h 242604"/>
              <a:gd name="connsiteX12" fmla="*/ 123870 w 1296242"/>
              <a:gd name="connsiteY12" fmla="*/ 0 h 242604"/>
              <a:gd name="connsiteX0" fmla="*/ 123870 w 1307634"/>
              <a:gd name="connsiteY0" fmla="*/ 0 h 242604"/>
              <a:gd name="connsiteX1" fmla="*/ 1275998 w 1307634"/>
              <a:gd name="connsiteY1" fmla="*/ 0 h 242604"/>
              <a:gd name="connsiteX2" fmla="*/ 1248694 w 1307634"/>
              <a:gd name="connsiteY2" fmla="*/ 42503 h 242604"/>
              <a:gd name="connsiteX3" fmla="*/ 1295839 w 1307634"/>
              <a:gd name="connsiteY3" fmla="*/ 89650 h 242604"/>
              <a:gd name="connsiteX4" fmla="*/ 1243642 w 1307634"/>
              <a:gd name="connsiteY4" fmla="*/ 141847 h 242604"/>
              <a:gd name="connsiteX5" fmla="*/ 1277318 w 1307634"/>
              <a:gd name="connsiteY5" fmla="*/ 175523 h 242604"/>
              <a:gd name="connsiteX6" fmla="*/ 1307627 w 1307634"/>
              <a:gd name="connsiteY6" fmla="*/ 229404 h 242604"/>
              <a:gd name="connsiteX7" fmla="*/ 1275998 w 1307634"/>
              <a:gd name="connsiteY7" fmla="*/ 242604 h 242604"/>
              <a:gd name="connsiteX8" fmla="*/ 123870 w 1307634"/>
              <a:gd name="connsiteY8" fmla="*/ 242604 h 242604"/>
              <a:gd name="connsiteX9" fmla="*/ 26256 w 1307634"/>
              <a:gd name="connsiteY9" fmla="*/ 197412 h 242604"/>
              <a:gd name="connsiteX10" fmla="*/ 90242 w 1307634"/>
              <a:gd name="connsiteY10" fmla="*/ 150265 h 242604"/>
              <a:gd name="connsiteX11" fmla="*/ 123918 w 1307634"/>
              <a:gd name="connsiteY11" fmla="*/ 96385 h 242604"/>
              <a:gd name="connsiteX12" fmla="*/ 199688 w 1307634"/>
              <a:gd name="connsiteY12" fmla="*/ 57657 h 242604"/>
              <a:gd name="connsiteX13" fmla="*/ 123870 w 1307634"/>
              <a:gd name="connsiteY13" fmla="*/ 0 h 2426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307634" h="242604">
                <a:moveTo>
                  <a:pt x="123870" y="0"/>
                </a:moveTo>
                <a:lnTo>
                  <a:pt x="1275998" y="0"/>
                </a:lnTo>
                <a:lnTo>
                  <a:pt x="1248694" y="42503"/>
                </a:lnTo>
                <a:cubicBezTo>
                  <a:pt x="1248694" y="59341"/>
                  <a:pt x="1295839" y="72812"/>
                  <a:pt x="1295839" y="89650"/>
                </a:cubicBezTo>
                <a:cubicBezTo>
                  <a:pt x="1301451" y="109856"/>
                  <a:pt x="1246729" y="127535"/>
                  <a:pt x="1243642" y="141847"/>
                </a:cubicBezTo>
                <a:cubicBezTo>
                  <a:pt x="1240555" y="156159"/>
                  <a:pt x="1271986" y="168507"/>
                  <a:pt x="1277318" y="175523"/>
                </a:cubicBezTo>
                <a:cubicBezTo>
                  <a:pt x="1276757" y="178329"/>
                  <a:pt x="1308188" y="226598"/>
                  <a:pt x="1307627" y="229404"/>
                </a:cubicBezTo>
                <a:lnTo>
                  <a:pt x="1275998" y="242604"/>
                </a:lnTo>
                <a:lnTo>
                  <a:pt x="123870" y="242604"/>
                </a:lnTo>
                <a:cubicBezTo>
                  <a:pt x="-84420" y="235072"/>
                  <a:pt x="34948" y="211960"/>
                  <a:pt x="26256" y="197412"/>
                </a:cubicBezTo>
                <a:cubicBezTo>
                  <a:pt x="17564" y="182864"/>
                  <a:pt x="73965" y="167103"/>
                  <a:pt x="90242" y="150265"/>
                </a:cubicBezTo>
                <a:cubicBezTo>
                  <a:pt x="106519" y="133427"/>
                  <a:pt x="115499" y="112662"/>
                  <a:pt x="123918" y="96385"/>
                </a:cubicBezTo>
                <a:cubicBezTo>
                  <a:pt x="132337" y="80108"/>
                  <a:pt x="199696" y="73721"/>
                  <a:pt x="199688" y="57657"/>
                </a:cubicBezTo>
                <a:cubicBezTo>
                  <a:pt x="200234" y="38438"/>
                  <a:pt x="123324" y="19219"/>
                  <a:pt x="123870" y="0"/>
                </a:cubicBezTo>
                <a:close/>
              </a:path>
            </a:pathLst>
          </a:custGeom>
          <a:solidFill>
            <a:sysClr val="window" lastClr="FFFFFF">
              <a:lumMod val="85000"/>
              <a:alpha val="50000"/>
            </a:sys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fr-FR" kern="0">
              <a:solidFill>
                <a:prstClr val="white"/>
              </a:solidFill>
            </a:endParaRPr>
          </a:p>
        </p:txBody>
      </p:sp>
      <p:sp>
        <p:nvSpPr>
          <p:cNvPr id="18" name="MH_Other_6"/>
          <p:cNvSpPr/>
          <p:nvPr>
            <p:custDataLst>
              <p:tags r:id="rId3"/>
            </p:custDataLst>
          </p:nvPr>
        </p:nvSpPr>
        <p:spPr>
          <a:xfrm rot="2149474">
            <a:off x="2740552" y="336636"/>
            <a:ext cx="1220762" cy="218026"/>
          </a:xfrm>
          <a:custGeom>
            <a:avLst/>
            <a:gdLst>
              <a:gd name="connsiteX0" fmla="*/ 0 w 1152128"/>
              <a:gd name="connsiteY0" fmla="*/ 0 h 242604"/>
              <a:gd name="connsiteX1" fmla="*/ 1152128 w 1152128"/>
              <a:gd name="connsiteY1" fmla="*/ 0 h 242604"/>
              <a:gd name="connsiteX2" fmla="*/ 1152128 w 1152128"/>
              <a:gd name="connsiteY2" fmla="*/ 242604 h 242604"/>
              <a:gd name="connsiteX3" fmla="*/ 0 w 1152128"/>
              <a:gd name="connsiteY3" fmla="*/ 242604 h 242604"/>
              <a:gd name="connsiteX4" fmla="*/ 0 w 1152128"/>
              <a:gd name="connsiteY4" fmla="*/ 0 h 242604"/>
              <a:gd name="connsiteX0" fmla="*/ 220 w 1152348"/>
              <a:gd name="connsiteY0" fmla="*/ 0 h 242604"/>
              <a:gd name="connsiteX1" fmla="*/ 1152348 w 1152348"/>
              <a:gd name="connsiteY1" fmla="*/ 0 h 242604"/>
              <a:gd name="connsiteX2" fmla="*/ 1152348 w 1152348"/>
              <a:gd name="connsiteY2" fmla="*/ 242604 h 242604"/>
              <a:gd name="connsiteX3" fmla="*/ 220 w 1152348"/>
              <a:gd name="connsiteY3" fmla="*/ 242604 h 242604"/>
              <a:gd name="connsiteX4" fmla="*/ 0 w 1152348"/>
              <a:gd name="connsiteY4" fmla="*/ 216390 h 242604"/>
              <a:gd name="connsiteX5" fmla="*/ 220 w 1152348"/>
              <a:gd name="connsiteY5" fmla="*/ 0 h 242604"/>
              <a:gd name="connsiteX0" fmla="*/ 85407 w 1237535"/>
              <a:gd name="connsiteY0" fmla="*/ 0 h 242604"/>
              <a:gd name="connsiteX1" fmla="*/ 1237535 w 1237535"/>
              <a:gd name="connsiteY1" fmla="*/ 0 h 242604"/>
              <a:gd name="connsiteX2" fmla="*/ 1237535 w 1237535"/>
              <a:gd name="connsiteY2" fmla="*/ 242604 h 242604"/>
              <a:gd name="connsiteX3" fmla="*/ 85407 w 1237535"/>
              <a:gd name="connsiteY3" fmla="*/ 242604 h 242604"/>
              <a:gd name="connsiteX4" fmla="*/ 85187 w 1237535"/>
              <a:gd name="connsiteY4" fmla="*/ 216390 h 242604"/>
              <a:gd name="connsiteX5" fmla="*/ 85187 w 1237535"/>
              <a:gd name="connsiteY5" fmla="*/ 105258 h 242604"/>
              <a:gd name="connsiteX6" fmla="*/ 85407 w 1237535"/>
              <a:gd name="connsiteY6" fmla="*/ 0 h 242604"/>
              <a:gd name="connsiteX0" fmla="*/ 106629 w 1258757"/>
              <a:gd name="connsiteY0" fmla="*/ 0 h 242604"/>
              <a:gd name="connsiteX1" fmla="*/ 1258757 w 1258757"/>
              <a:gd name="connsiteY1" fmla="*/ 0 h 242604"/>
              <a:gd name="connsiteX2" fmla="*/ 1258757 w 1258757"/>
              <a:gd name="connsiteY2" fmla="*/ 242604 h 242604"/>
              <a:gd name="connsiteX3" fmla="*/ 106629 w 1258757"/>
              <a:gd name="connsiteY3" fmla="*/ 242604 h 242604"/>
              <a:gd name="connsiteX4" fmla="*/ 106409 w 1258757"/>
              <a:gd name="connsiteY4" fmla="*/ 216390 h 242604"/>
              <a:gd name="connsiteX5" fmla="*/ 106409 w 1258757"/>
              <a:gd name="connsiteY5" fmla="*/ 105258 h 242604"/>
              <a:gd name="connsiteX6" fmla="*/ 50844 w 1258757"/>
              <a:gd name="connsiteY6" fmla="*/ 56429 h 242604"/>
              <a:gd name="connsiteX7" fmla="*/ 106629 w 1258757"/>
              <a:gd name="connsiteY7" fmla="*/ 0 h 242604"/>
              <a:gd name="connsiteX0" fmla="*/ 106629 w 1258757"/>
              <a:gd name="connsiteY0" fmla="*/ 0 h 242604"/>
              <a:gd name="connsiteX1" fmla="*/ 1258757 w 1258757"/>
              <a:gd name="connsiteY1" fmla="*/ 0 h 242604"/>
              <a:gd name="connsiteX2" fmla="*/ 1258757 w 1258757"/>
              <a:gd name="connsiteY2" fmla="*/ 242604 h 242604"/>
              <a:gd name="connsiteX3" fmla="*/ 106629 w 1258757"/>
              <a:gd name="connsiteY3" fmla="*/ 242604 h 242604"/>
              <a:gd name="connsiteX4" fmla="*/ 106409 w 1258757"/>
              <a:gd name="connsiteY4" fmla="*/ 216390 h 242604"/>
              <a:gd name="connsiteX5" fmla="*/ 156923 w 1258757"/>
              <a:gd name="connsiteY5" fmla="*/ 105259 h 242604"/>
              <a:gd name="connsiteX6" fmla="*/ 50844 w 1258757"/>
              <a:gd name="connsiteY6" fmla="*/ 56429 h 242604"/>
              <a:gd name="connsiteX7" fmla="*/ 106629 w 1258757"/>
              <a:gd name="connsiteY7" fmla="*/ 0 h 242604"/>
              <a:gd name="connsiteX0" fmla="*/ 106629 w 1258757"/>
              <a:gd name="connsiteY0" fmla="*/ 0 h 242604"/>
              <a:gd name="connsiteX1" fmla="*/ 1258757 w 1258757"/>
              <a:gd name="connsiteY1" fmla="*/ 0 h 242604"/>
              <a:gd name="connsiteX2" fmla="*/ 1258757 w 1258757"/>
              <a:gd name="connsiteY2" fmla="*/ 242604 h 242604"/>
              <a:gd name="connsiteX3" fmla="*/ 106629 w 1258757"/>
              <a:gd name="connsiteY3" fmla="*/ 242604 h 242604"/>
              <a:gd name="connsiteX4" fmla="*/ 106409 w 1258757"/>
              <a:gd name="connsiteY4" fmla="*/ 216390 h 242604"/>
              <a:gd name="connsiteX5" fmla="*/ 124931 w 1258757"/>
              <a:gd name="connsiteY5" fmla="*/ 177662 h 242604"/>
              <a:gd name="connsiteX6" fmla="*/ 156923 w 1258757"/>
              <a:gd name="connsiteY6" fmla="*/ 105259 h 242604"/>
              <a:gd name="connsiteX7" fmla="*/ 50844 w 1258757"/>
              <a:gd name="connsiteY7" fmla="*/ 56429 h 242604"/>
              <a:gd name="connsiteX8" fmla="*/ 106629 w 1258757"/>
              <a:gd name="connsiteY8" fmla="*/ 0 h 242604"/>
              <a:gd name="connsiteX0" fmla="*/ 106629 w 1258757"/>
              <a:gd name="connsiteY0" fmla="*/ 0 h 242604"/>
              <a:gd name="connsiteX1" fmla="*/ 1258757 w 1258757"/>
              <a:gd name="connsiteY1" fmla="*/ 0 h 242604"/>
              <a:gd name="connsiteX2" fmla="*/ 1258757 w 1258757"/>
              <a:gd name="connsiteY2" fmla="*/ 242604 h 242604"/>
              <a:gd name="connsiteX3" fmla="*/ 106629 w 1258757"/>
              <a:gd name="connsiteY3" fmla="*/ 242604 h 242604"/>
              <a:gd name="connsiteX4" fmla="*/ 106409 w 1258757"/>
              <a:gd name="connsiteY4" fmla="*/ 216390 h 242604"/>
              <a:gd name="connsiteX5" fmla="*/ 124931 w 1258757"/>
              <a:gd name="connsiteY5" fmla="*/ 177662 h 242604"/>
              <a:gd name="connsiteX6" fmla="*/ 156923 w 1258757"/>
              <a:gd name="connsiteY6" fmla="*/ 105259 h 242604"/>
              <a:gd name="connsiteX7" fmla="*/ 106409 w 1258757"/>
              <a:gd name="connsiteY7" fmla="*/ 81686 h 242604"/>
              <a:gd name="connsiteX8" fmla="*/ 50844 w 1258757"/>
              <a:gd name="connsiteY8" fmla="*/ 56429 h 242604"/>
              <a:gd name="connsiteX9" fmla="*/ 106629 w 1258757"/>
              <a:gd name="connsiteY9" fmla="*/ 0 h 242604"/>
              <a:gd name="connsiteX0" fmla="*/ 106629 w 1258757"/>
              <a:gd name="connsiteY0" fmla="*/ 0 h 242604"/>
              <a:gd name="connsiteX1" fmla="*/ 1258757 w 1258757"/>
              <a:gd name="connsiteY1" fmla="*/ 0 h 242604"/>
              <a:gd name="connsiteX2" fmla="*/ 1258757 w 1258757"/>
              <a:gd name="connsiteY2" fmla="*/ 242604 h 242604"/>
              <a:gd name="connsiteX3" fmla="*/ 106629 w 1258757"/>
              <a:gd name="connsiteY3" fmla="*/ 242604 h 242604"/>
              <a:gd name="connsiteX4" fmla="*/ 106409 w 1258757"/>
              <a:gd name="connsiteY4" fmla="*/ 216390 h 242604"/>
              <a:gd name="connsiteX5" fmla="*/ 124931 w 1258757"/>
              <a:gd name="connsiteY5" fmla="*/ 177662 h 242604"/>
              <a:gd name="connsiteX6" fmla="*/ 156923 w 1258757"/>
              <a:gd name="connsiteY6" fmla="*/ 105259 h 242604"/>
              <a:gd name="connsiteX7" fmla="*/ 97990 w 1258757"/>
              <a:gd name="connsiteY7" fmla="*/ 90105 h 242604"/>
              <a:gd name="connsiteX8" fmla="*/ 50844 w 1258757"/>
              <a:gd name="connsiteY8" fmla="*/ 56429 h 242604"/>
              <a:gd name="connsiteX9" fmla="*/ 106629 w 1258757"/>
              <a:gd name="connsiteY9" fmla="*/ 0 h 242604"/>
              <a:gd name="connsiteX0" fmla="*/ 106629 w 1258757"/>
              <a:gd name="connsiteY0" fmla="*/ 0 h 242604"/>
              <a:gd name="connsiteX1" fmla="*/ 1258757 w 1258757"/>
              <a:gd name="connsiteY1" fmla="*/ 0 h 242604"/>
              <a:gd name="connsiteX2" fmla="*/ 1258757 w 1258757"/>
              <a:gd name="connsiteY2" fmla="*/ 242604 h 242604"/>
              <a:gd name="connsiteX3" fmla="*/ 106629 w 1258757"/>
              <a:gd name="connsiteY3" fmla="*/ 242604 h 242604"/>
              <a:gd name="connsiteX4" fmla="*/ 106409 w 1258757"/>
              <a:gd name="connsiteY4" fmla="*/ 216390 h 242604"/>
              <a:gd name="connsiteX5" fmla="*/ 124931 w 1258757"/>
              <a:gd name="connsiteY5" fmla="*/ 177662 h 242604"/>
              <a:gd name="connsiteX6" fmla="*/ 128299 w 1258757"/>
              <a:gd name="connsiteY6" fmla="*/ 117046 h 242604"/>
              <a:gd name="connsiteX7" fmla="*/ 97990 w 1258757"/>
              <a:gd name="connsiteY7" fmla="*/ 90105 h 242604"/>
              <a:gd name="connsiteX8" fmla="*/ 50844 w 1258757"/>
              <a:gd name="connsiteY8" fmla="*/ 56429 h 242604"/>
              <a:gd name="connsiteX9" fmla="*/ 106629 w 1258757"/>
              <a:gd name="connsiteY9" fmla="*/ 0 h 242604"/>
              <a:gd name="connsiteX0" fmla="*/ 106629 w 1258757"/>
              <a:gd name="connsiteY0" fmla="*/ 0 h 242604"/>
              <a:gd name="connsiteX1" fmla="*/ 1258757 w 1258757"/>
              <a:gd name="connsiteY1" fmla="*/ 0 h 242604"/>
              <a:gd name="connsiteX2" fmla="*/ 1258757 w 1258757"/>
              <a:gd name="connsiteY2" fmla="*/ 242604 h 242604"/>
              <a:gd name="connsiteX3" fmla="*/ 106629 w 1258757"/>
              <a:gd name="connsiteY3" fmla="*/ 242604 h 242604"/>
              <a:gd name="connsiteX4" fmla="*/ 106409 w 1258757"/>
              <a:gd name="connsiteY4" fmla="*/ 216390 h 242604"/>
              <a:gd name="connsiteX5" fmla="*/ 182180 w 1258757"/>
              <a:gd name="connsiteY5" fmla="*/ 167559 h 242604"/>
              <a:gd name="connsiteX6" fmla="*/ 128299 w 1258757"/>
              <a:gd name="connsiteY6" fmla="*/ 117046 h 242604"/>
              <a:gd name="connsiteX7" fmla="*/ 97990 w 1258757"/>
              <a:gd name="connsiteY7" fmla="*/ 90105 h 242604"/>
              <a:gd name="connsiteX8" fmla="*/ 50844 w 1258757"/>
              <a:gd name="connsiteY8" fmla="*/ 56429 h 242604"/>
              <a:gd name="connsiteX9" fmla="*/ 106629 w 1258757"/>
              <a:gd name="connsiteY9" fmla="*/ 0 h 242604"/>
              <a:gd name="connsiteX0" fmla="*/ 106629 w 1258757"/>
              <a:gd name="connsiteY0" fmla="*/ 0 h 242604"/>
              <a:gd name="connsiteX1" fmla="*/ 1258757 w 1258757"/>
              <a:gd name="connsiteY1" fmla="*/ 0 h 242604"/>
              <a:gd name="connsiteX2" fmla="*/ 1256443 w 1258757"/>
              <a:gd name="connsiteY2" fmla="*/ 42958 h 242604"/>
              <a:gd name="connsiteX3" fmla="*/ 1258757 w 1258757"/>
              <a:gd name="connsiteY3" fmla="*/ 242604 h 242604"/>
              <a:gd name="connsiteX4" fmla="*/ 106629 w 1258757"/>
              <a:gd name="connsiteY4" fmla="*/ 242604 h 242604"/>
              <a:gd name="connsiteX5" fmla="*/ 106409 w 1258757"/>
              <a:gd name="connsiteY5" fmla="*/ 216390 h 242604"/>
              <a:gd name="connsiteX6" fmla="*/ 182180 w 1258757"/>
              <a:gd name="connsiteY6" fmla="*/ 167559 h 242604"/>
              <a:gd name="connsiteX7" fmla="*/ 128299 w 1258757"/>
              <a:gd name="connsiteY7" fmla="*/ 117046 h 242604"/>
              <a:gd name="connsiteX8" fmla="*/ 97990 w 1258757"/>
              <a:gd name="connsiteY8" fmla="*/ 90105 h 242604"/>
              <a:gd name="connsiteX9" fmla="*/ 50844 w 1258757"/>
              <a:gd name="connsiteY9" fmla="*/ 56429 h 242604"/>
              <a:gd name="connsiteX10" fmla="*/ 106629 w 1258757"/>
              <a:gd name="connsiteY10" fmla="*/ 0 h 242604"/>
              <a:gd name="connsiteX0" fmla="*/ 106629 w 1343417"/>
              <a:gd name="connsiteY0" fmla="*/ 0 h 242604"/>
              <a:gd name="connsiteX1" fmla="*/ 1258757 w 1343417"/>
              <a:gd name="connsiteY1" fmla="*/ 0 h 242604"/>
              <a:gd name="connsiteX2" fmla="*/ 1256443 w 1343417"/>
              <a:gd name="connsiteY2" fmla="*/ 42958 h 242604"/>
              <a:gd name="connsiteX3" fmla="*/ 1256443 w 1343417"/>
              <a:gd name="connsiteY3" fmla="*/ 86737 h 242604"/>
              <a:gd name="connsiteX4" fmla="*/ 1258757 w 1343417"/>
              <a:gd name="connsiteY4" fmla="*/ 242604 h 242604"/>
              <a:gd name="connsiteX5" fmla="*/ 106629 w 1343417"/>
              <a:gd name="connsiteY5" fmla="*/ 242604 h 242604"/>
              <a:gd name="connsiteX6" fmla="*/ 106409 w 1343417"/>
              <a:gd name="connsiteY6" fmla="*/ 216390 h 242604"/>
              <a:gd name="connsiteX7" fmla="*/ 182180 w 1343417"/>
              <a:gd name="connsiteY7" fmla="*/ 167559 h 242604"/>
              <a:gd name="connsiteX8" fmla="*/ 128299 w 1343417"/>
              <a:gd name="connsiteY8" fmla="*/ 117046 h 242604"/>
              <a:gd name="connsiteX9" fmla="*/ 97990 w 1343417"/>
              <a:gd name="connsiteY9" fmla="*/ 90105 h 242604"/>
              <a:gd name="connsiteX10" fmla="*/ 50844 w 1343417"/>
              <a:gd name="connsiteY10" fmla="*/ 56429 h 242604"/>
              <a:gd name="connsiteX11" fmla="*/ 106629 w 1343417"/>
              <a:gd name="connsiteY11" fmla="*/ 0 h 242604"/>
              <a:gd name="connsiteX0" fmla="*/ 106629 w 1354171"/>
              <a:gd name="connsiteY0" fmla="*/ 0 h 242604"/>
              <a:gd name="connsiteX1" fmla="*/ 1258757 w 1354171"/>
              <a:gd name="connsiteY1" fmla="*/ 0 h 242604"/>
              <a:gd name="connsiteX2" fmla="*/ 1256443 w 1354171"/>
              <a:gd name="connsiteY2" fmla="*/ 42958 h 242604"/>
              <a:gd name="connsiteX3" fmla="*/ 1256443 w 1354171"/>
              <a:gd name="connsiteY3" fmla="*/ 86737 h 242604"/>
              <a:gd name="connsiteX4" fmla="*/ 1286751 w 1354171"/>
              <a:gd name="connsiteY4" fmla="*/ 123780 h 242604"/>
              <a:gd name="connsiteX5" fmla="*/ 1258757 w 1354171"/>
              <a:gd name="connsiteY5" fmla="*/ 242604 h 242604"/>
              <a:gd name="connsiteX6" fmla="*/ 106629 w 1354171"/>
              <a:gd name="connsiteY6" fmla="*/ 242604 h 242604"/>
              <a:gd name="connsiteX7" fmla="*/ 106409 w 1354171"/>
              <a:gd name="connsiteY7" fmla="*/ 216390 h 242604"/>
              <a:gd name="connsiteX8" fmla="*/ 182180 w 1354171"/>
              <a:gd name="connsiteY8" fmla="*/ 167559 h 242604"/>
              <a:gd name="connsiteX9" fmla="*/ 128299 w 1354171"/>
              <a:gd name="connsiteY9" fmla="*/ 117046 h 242604"/>
              <a:gd name="connsiteX10" fmla="*/ 97990 w 1354171"/>
              <a:gd name="connsiteY10" fmla="*/ 90105 h 242604"/>
              <a:gd name="connsiteX11" fmla="*/ 50844 w 1354171"/>
              <a:gd name="connsiteY11" fmla="*/ 56429 h 242604"/>
              <a:gd name="connsiteX12" fmla="*/ 106629 w 1354171"/>
              <a:gd name="connsiteY12" fmla="*/ 0 h 242604"/>
              <a:gd name="connsiteX0" fmla="*/ 106629 w 1370394"/>
              <a:gd name="connsiteY0" fmla="*/ 0 h 242604"/>
              <a:gd name="connsiteX1" fmla="*/ 1258757 w 1370394"/>
              <a:gd name="connsiteY1" fmla="*/ 0 h 242604"/>
              <a:gd name="connsiteX2" fmla="*/ 1256443 w 1370394"/>
              <a:gd name="connsiteY2" fmla="*/ 42958 h 242604"/>
              <a:gd name="connsiteX3" fmla="*/ 1256443 w 1370394"/>
              <a:gd name="connsiteY3" fmla="*/ 86737 h 242604"/>
              <a:gd name="connsiteX4" fmla="*/ 1286751 w 1370394"/>
              <a:gd name="connsiteY4" fmla="*/ 123780 h 242604"/>
              <a:gd name="connsiteX5" fmla="*/ 1328847 w 1370394"/>
              <a:gd name="connsiteY5" fmla="*/ 169243 h 242604"/>
              <a:gd name="connsiteX6" fmla="*/ 1258757 w 1370394"/>
              <a:gd name="connsiteY6" fmla="*/ 242604 h 242604"/>
              <a:gd name="connsiteX7" fmla="*/ 106629 w 1370394"/>
              <a:gd name="connsiteY7" fmla="*/ 242604 h 242604"/>
              <a:gd name="connsiteX8" fmla="*/ 106409 w 1370394"/>
              <a:gd name="connsiteY8" fmla="*/ 216390 h 242604"/>
              <a:gd name="connsiteX9" fmla="*/ 182180 w 1370394"/>
              <a:gd name="connsiteY9" fmla="*/ 167559 h 242604"/>
              <a:gd name="connsiteX10" fmla="*/ 128299 w 1370394"/>
              <a:gd name="connsiteY10" fmla="*/ 117046 h 242604"/>
              <a:gd name="connsiteX11" fmla="*/ 97990 w 1370394"/>
              <a:gd name="connsiteY11" fmla="*/ 90105 h 242604"/>
              <a:gd name="connsiteX12" fmla="*/ 50844 w 1370394"/>
              <a:gd name="connsiteY12" fmla="*/ 56429 h 242604"/>
              <a:gd name="connsiteX13" fmla="*/ 106629 w 1370394"/>
              <a:gd name="connsiteY13" fmla="*/ 0 h 242604"/>
              <a:gd name="connsiteX0" fmla="*/ 106629 w 1375326"/>
              <a:gd name="connsiteY0" fmla="*/ 0 h 242894"/>
              <a:gd name="connsiteX1" fmla="*/ 1258757 w 1375326"/>
              <a:gd name="connsiteY1" fmla="*/ 0 h 242894"/>
              <a:gd name="connsiteX2" fmla="*/ 1256443 w 1375326"/>
              <a:gd name="connsiteY2" fmla="*/ 42958 h 242894"/>
              <a:gd name="connsiteX3" fmla="*/ 1256443 w 1375326"/>
              <a:gd name="connsiteY3" fmla="*/ 86737 h 242894"/>
              <a:gd name="connsiteX4" fmla="*/ 1286751 w 1375326"/>
              <a:gd name="connsiteY4" fmla="*/ 123780 h 242894"/>
              <a:gd name="connsiteX5" fmla="*/ 1328847 w 1375326"/>
              <a:gd name="connsiteY5" fmla="*/ 169243 h 242894"/>
              <a:gd name="connsiteX6" fmla="*/ 1344000 w 1375326"/>
              <a:gd name="connsiteY6" fmla="*/ 234911 h 242894"/>
              <a:gd name="connsiteX7" fmla="*/ 1258757 w 1375326"/>
              <a:gd name="connsiteY7" fmla="*/ 242604 h 242894"/>
              <a:gd name="connsiteX8" fmla="*/ 106629 w 1375326"/>
              <a:gd name="connsiteY8" fmla="*/ 242604 h 242894"/>
              <a:gd name="connsiteX9" fmla="*/ 106409 w 1375326"/>
              <a:gd name="connsiteY9" fmla="*/ 216390 h 242894"/>
              <a:gd name="connsiteX10" fmla="*/ 182180 w 1375326"/>
              <a:gd name="connsiteY10" fmla="*/ 167559 h 242894"/>
              <a:gd name="connsiteX11" fmla="*/ 128299 w 1375326"/>
              <a:gd name="connsiteY11" fmla="*/ 117046 h 242894"/>
              <a:gd name="connsiteX12" fmla="*/ 97990 w 1375326"/>
              <a:gd name="connsiteY12" fmla="*/ 90105 h 242894"/>
              <a:gd name="connsiteX13" fmla="*/ 50844 w 1375326"/>
              <a:gd name="connsiteY13" fmla="*/ 56429 h 242894"/>
              <a:gd name="connsiteX14" fmla="*/ 106629 w 1375326"/>
              <a:gd name="connsiteY14" fmla="*/ 0 h 242894"/>
              <a:gd name="connsiteX0" fmla="*/ 106629 w 1358377"/>
              <a:gd name="connsiteY0" fmla="*/ 0 h 242604"/>
              <a:gd name="connsiteX1" fmla="*/ 1258757 w 1358377"/>
              <a:gd name="connsiteY1" fmla="*/ 0 h 242604"/>
              <a:gd name="connsiteX2" fmla="*/ 1256443 w 1358377"/>
              <a:gd name="connsiteY2" fmla="*/ 42958 h 242604"/>
              <a:gd name="connsiteX3" fmla="*/ 1256443 w 1358377"/>
              <a:gd name="connsiteY3" fmla="*/ 86737 h 242604"/>
              <a:gd name="connsiteX4" fmla="*/ 1286751 w 1358377"/>
              <a:gd name="connsiteY4" fmla="*/ 123780 h 242604"/>
              <a:gd name="connsiteX5" fmla="*/ 1328847 w 1358377"/>
              <a:gd name="connsiteY5" fmla="*/ 169243 h 242604"/>
              <a:gd name="connsiteX6" fmla="*/ 1296853 w 1358377"/>
              <a:gd name="connsiteY6" fmla="*/ 211337 h 242604"/>
              <a:gd name="connsiteX7" fmla="*/ 1258757 w 1358377"/>
              <a:gd name="connsiteY7" fmla="*/ 242604 h 242604"/>
              <a:gd name="connsiteX8" fmla="*/ 106629 w 1358377"/>
              <a:gd name="connsiteY8" fmla="*/ 242604 h 242604"/>
              <a:gd name="connsiteX9" fmla="*/ 106409 w 1358377"/>
              <a:gd name="connsiteY9" fmla="*/ 216390 h 242604"/>
              <a:gd name="connsiteX10" fmla="*/ 182180 w 1358377"/>
              <a:gd name="connsiteY10" fmla="*/ 167559 h 242604"/>
              <a:gd name="connsiteX11" fmla="*/ 128299 w 1358377"/>
              <a:gd name="connsiteY11" fmla="*/ 117046 h 242604"/>
              <a:gd name="connsiteX12" fmla="*/ 97990 w 1358377"/>
              <a:gd name="connsiteY12" fmla="*/ 90105 h 242604"/>
              <a:gd name="connsiteX13" fmla="*/ 50844 w 1358377"/>
              <a:gd name="connsiteY13" fmla="*/ 56429 h 242604"/>
              <a:gd name="connsiteX14" fmla="*/ 106629 w 1358377"/>
              <a:gd name="connsiteY14" fmla="*/ 0 h 242604"/>
              <a:gd name="connsiteX0" fmla="*/ 106629 w 1358377"/>
              <a:gd name="connsiteY0" fmla="*/ 0 h 242604"/>
              <a:gd name="connsiteX1" fmla="*/ 1258757 w 1358377"/>
              <a:gd name="connsiteY1" fmla="*/ 0 h 242604"/>
              <a:gd name="connsiteX2" fmla="*/ 1256443 w 1358377"/>
              <a:gd name="connsiteY2" fmla="*/ 42958 h 242604"/>
              <a:gd name="connsiteX3" fmla="*/ 1256443 w 1358377"/>
              <a:gd name="connsiteY3" fmla="*/ 86737 h 242604"/>
              <a:gd name="connsiteX4" fmla="*/ 1258126 w 1358377"/>
              <a:gd name="connsiteY4" fmla="*/ 118728 h 242604"/>
              <a:gd name="connsiteX5" fmla="*/ 1328847 w 1358377"/>
              <a:gd name="connsiteY5" fmla="*/ 169243 h 242604"/>
              <a:gd name="connsiteX6" fmla="*/ 1296853 w 1358377"/>
              <a:gd name="connsiteY6" fmla="*/ 211337 h 242604"/>
              <a:gd name="connsiteX7" fmla="*/ 1258757 w 1358377"/>
              <a:gd name="connsiteY7" fmla="*/ 242604 h 242604"/>
              <a:gd name="connsiteX8" fmla="*/ 106629 w 1358377"/>
              <a:gd name="connsiteY8" fmla="*/ 242604 h 242604"/>
              <a:gd name="connsiteX9" fmla="*/ 106409 w 1358377"/>
              <a:gd name="connsiteY9" fmla="*/ 216390 h 242604"/>
              <a:gd name="connsiteX10" fmla="*/ 182180 w 1358377"/>
              <a:gd name="connsiteY10" fmla="*/ 167559 h 242604"/>
              <a:gd name="connsiteX11" fmla="*/ 128299 w 1358377"/>
              <a:gd name="connsiteY11" fmla="*/ 117046 h 242604"/>
              <a:gd name="connsiteX12" fmla="*/ 97990 w 1358377"/>
              <a:gd name="connsiteY12" fmla="*/ 90105 h 242604"/>
              <a:gd name="connsiteX13" fmla="*/ 50844 w 1358377"/>
              <a:gd name="connsiteY13" fmla="*/ 56429 h 242604"/>
              <a:gd name="connsiteX14" fmla="*/ 106629 w 1358377"/>
              <a:gd name="connsiteY14" fmla="*/ 0 h 242604"/>
              <a:gd name="connsiteX0" fmla="*/ 106629 w 1358377"/>
              <a:gd name="connsiteY0" fmla="*/ 0 h 242604"/>
              <a:gd name="connsiteX1" fmla="*/ 1258757 w 1358377"/>
              <a:gd name="connsiteY1" fmla="*/ 0 h 242604"/>
              <a:gd name="connsiteX2" fmla="*/ 1290119 w 1358377"/>
              <a:gd name="connsiteY2" fmla="*/ 39590 h 242604"/>
              <a:gd name="connsiteX3" fmla="*/ 1256443 w 1358377"/>
              <a:gd name="connsiteY3" fmla="*/ 86737 h 242604"/>
              <a:gd name="connsiteX4" fmla="*/ 1258126 w 1358377"/>
              <a:gd name="connsiteY4" fmla="*/ 118728 h 242604"/>
              <a:gd name="connsiteX5" fmla="*/ 1328847 w 1358377"/>
              <a:gd name="connsiteY5" fmla="*/ 169243 h 242604"/>
              <a:gd name="connsiteX6" fmla="*/ 1296853 w 1358377"/>
              <a:gd name="connsiteY6" fmla="*/ 211337 h 242604"/>
              <a:gd name="connsiteX7" fmla="*/ 1258757 w 1358377"/>
              <a:gd name="connsiteY7" fmla="*/ 242604 h 242604"/>
              <a:gd name="connsiteX8" fmla="*/ 106629 w 1358377"/>
              <a:gd name="connsiteY8" fmla="*/ 242604 h 242604"/>
              <a:gd name="connsiteX9" fmla="*/ 106409 w 1358377"/>
              <a:gd name="connsiteY9" fmla="*/ 216390 h 242604"/>
              <a:gd name="connsiteX10" fmla="*/ 182180 w 1358377"/>
              <a:gd name="connsiteY10" fmla="*/ 167559 h 242604"/>
              <a:gd name="connsiteX11" fmla="*/ 128299 w 1358377"/>
              <a:gd name="connsiteY11" fmla="*/ 117046 h 242604"/>
              <a:gd name="connsiteX12" fmla="*/ 97990 w 1358377"/>
              <a:gd name="connsiteY12" fmla="*/ 90105 h 242604"/>
              <a:gd name="connsiteX13" fmla="*/ 50844 w 1358377"/>
              <a:gd name="connsiteY13" fmla="*/ 56429 h 242604"/>
              <a:gd name="connsiteX14" fmla="*/ 106629 w 1358377"/>
              <a:gd name="connsiteY14" fmla="*/ 0 h 2426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358377" h="242604">
                <a:moveTo>
                  <a:pt x="106629" y="0"/>
                </a:moveTo>
                <a:lnTo>
                  <a:pt x="1258757" y="0"/>
                </a:lnTo>
                <a:lnTo>
                  <a:pt x="1290119" y="39590"/>
                </a:lnTo>
                <a:cubicBezTo>
                  <a:pt x="1289733" y="54046"/>
                  <a:pt x="1256057" y="53463"/>
                  <a:pt x="1256443" y="86737"/>
                </a:cubicBezTo>
                <a:cubicBezTo>
                  <a:pt x="1261494" y="100207"/>
                  <a:pt x="1257740" y="92750"/>
                  <a:pt x="1258126" y="118728"/>
                </a:cubicBezTo>
                <a:cubicBezTo>
                  <a:pt x="1270193" y="132479"/>
                  <a:pt x="1333513" y="149439"/>
                  <a:pt x="1328847" y="169243"/>
                </a:cubicBezTo>
                <a:cubicBezTo>
                  <a:pt x="1338388" y="187765"/>
                  <a:pt x="1308535" y="199110"/>
                  <a:pt x="1296853" y="211337"/>
                </a:cubicBezTo>
                <a:cubicBezTo>
                  <a:pt x="1285171" y="223564"/>
                  <a:pt x="1464985" y="241322"/>
                  <a:pt x="1258757" y="242604"/>
                </a:cubicBezTo>
                <a:lnTo>
                  <a:pt x="106629" y="242604"/>
                </a:lnTo>
                <a:cubicBezTo>
                  <a:pt x="106556" y="233866"/>
                  <a:pt x="106482" y="225128"/>
                  <a:pt x="106409" y="216390"/>
                </a:cubicBezTo>
                <a:cubicBezTo>
                  <a:pt x="109459" y="205566"/>
                  <a:pt x="173761" y="186081"/>
                  <a:pt x="182180" y="167559"/>
                </a:cubicBezTo>
                <a:cubicBezTo>
                  <a:pt x="190599" y="149037"/>
                  <a:pt x="131386" y="133042"/>
                  <a:pt x="128299" y="117046"/>
                </a:cubicBezTo>
                <a:cubicBezTo>
                  <a:pt x="125212" y="101050"/>
                  <a:pt x="115670" y="98243"/>
                  <a:pt x="97990" y="90105"/>
                </a:cubicBezTo>
                <a:cubicBezTo>
                  <a:pt x="80310" y="81967"/>
                  <a:pt x="50807" y="70043"/>
                  <a:pt x="50844" y="56429"/>
                </a:cubicBezTo>
                <a:cubicBezTo>
                  <a:pt x="50881" y="38886"/>
                  <a:pt x="-94690" y="9405"/>
                  <a:pt x="106629" y="0"/>
                </a:cubicBezTo>
                <a:close/>
              </a:path>
            </a:pathLst>
          </a:custGeom>
          <a:solidFill>
            <a:sysClr val="window" lastClr="FFFFFF">
              <a:lumMod val="85000"/>
              <a:alpha val="50000"/>
            </a:sys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fr-FR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48392" y="302371"/>
            <a:ext cx="32624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endParaRPr lang="vi-VN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59714" y="934274"/>
            <a:ext cx="11004066" cy="5077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2/2001/TT-BGĐT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30000"/>
              </a:lnSpc>
            </a:pP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Tất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ạt.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,5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30000"/>
              </a:lnSpc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 Trong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,0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ên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viết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TBmhkI).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470589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509945752"/>
      </p:ext>
    </p:extLst>
  </p:cSld>
  <p:clrMapOvr>
    <a:masterClrMapping/>
  </p:clrMapOvr>
  <p:transition spd="slow" advTm="1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3B95ACD8-FE5A-4BAD-3221-47ED626DAE10}"/>
              </a:ext>
            </a:extLst>
          </p:cNvPr>
          <p:cNvSpPr/>
          <p:nvPr/>
        </p:nvSpPr>
        <p:spPr>
          <a:xfrm>
            <a:off x="5022165" y="2952225"/>
            <a:ext cx="5359791" cy="451338"/>
          </a:xfrm>
          <a:prstGeom prst="rect">
            <a:avLst/>
          </a:prstGeom>
          <a:solidFill>
            <a:srgbClr val="FCE9DD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1E62AAE-754A-22ED-F2BF-F55AC848F7B4}"/>
              </a:ext>
            </a:extLst>
          </p:cNvPr>
          <p:cNvSpPr/>
          <p:nvPr/>
        </p:nvSpPr>
        <p:spPr>
          <a:xfrm>
            <a:off x="801858" y="2362200"/>
            <a:ext cx="9580099" cy="45133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392213" y="124535"/>
            <a:ext cx="3225689" cy="941957"/>
            <a:chOff x="3632200" y="425718"/>
            <a:chExt cx="4927600" cy="646331"/>
          </a:xfrm>
          <a:solidFill>
            <a:schemeClr val="accent3">
              <a:lumMod val="60000"/>
              <a:lumOff val="40000"/>
            </a:schemeClr>
          </a:solidFill>
        </p:grpSpPr>
        <p:sp>
          <p:nvSpPr>
            <p:cNvPr id="16" name="Freeform 6"/>
            <p:cNvSpPr>
              <a:spLocks/>
            </p:cNvSpPr>
            <p:nvPr/>
          </p:nvSpPr>
          <p:spPr bwMode="auto">
            <a:xfrm>
              <a:off x="3632200" y="455613"/>
              <a:ext cx="4927600" cy="577850"/>
            </a:xfrm>
            <a:custGeom>
              <a:avLst/>
              <a:gdLst>
                <a:gd name="T0" fmla="*/ 3696 w 3696"/>
                <a:gd name="T1" fmla="*/ 364 h 364"/>
                <a:gd name="T2" fmla="*/ 0 w 3696"/>
                <a:gd name="T3" fmla="*/ 364 h 364"/>
                <a:gd name="T4" fmla="*/ 163 w 3696"/>
                <a:gd name="T5" fmla="*/ 183 h 364"/>
                <a:gd name="T6" fmla="*/ 0 w 3696"/>
                <a:gd name="T7" fmla="*/ 0 h 364"/>
                <a:gd name="T8" fmla="*/ 3696 w 3696"/>
                <a:gd name="T9" fmla="*/ 0 h 364"/>
                <a:gd name="T10" fmla="*/ 3502 w 3696"/>
                <a:gd name="T11" fmla="*/ 183 h 364"/>
                <a:gd name="T12" fmla="*/ 3696 w 3696"/>
                <a:gd name="T13" fmla="*/ 36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96" h="364">
                  <a:moveTo>
                    <a:pt x="3696" y="364"/>
                  </a:moveTo>
                  <a:lnTo>
                    <a:pt x="0" y="364"/>
                  </a:lnTo>
                  <a:lnTo>
                    <a:pt x="163" y="183"/>
                  </a:lnTo>
                  <a:lnTo>
                    <a:pt x="0" y="0"/>
                  </a:lnTo>
                  <a:lnTo>
                    <a:pt x="3696" y="0"/>
                  </a:lnTo>
                  <a:lnTo>
                    <a:pt x="3502" y="183"/>
                  </a:lnTo>
                  <a:lnTo>
                    <a:pt x="3696" y="364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blurRad="241300" dist="38100" dir="5400000" algn="t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6003634" y="425718"/>
              <a:ext cx="184731" cy="646331"/>
            </a:xfrm>
            <a:prstGeom prst="rect">
              <a:avLst/>
            </a:prstGeom>
            <a:grp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endParaRPr lang="zh-CN" altLang="en-US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汉仪夏日体W" panose="00020600040101010101" pitchFamily="18" charset="-122"/>
              </a:endParaRPr>
            </a:p>
          </p:txBody>
        </p:sp>
      </p:grpSp>
      <p:sp>
        <p:nvSpPr>
          <p:cNvPr id="17" name="MH_Other_5"/>
          <p:cNvSpPr/>
          <p:nvPr>
            <p:custDataLst>
              <p:tags r:id="rId2"/>
            </p:custDataLst>
          </p:nvPr>
        </p:nvSpPr>
        <p:spPr>
          <a:xfrm rot="18900000">
            <a:off x="85579" y="395537"/>
            <a:ext cx="1148270" cy="213037"/>
          </a:xfrm>
          <a:custGeom>
            <a:avLst/>
            <a:gdLst>
              <a:gd name="connsiteX0" fmla="*/ 0 w 1152128"/>
              <a:gd name="connsiteY0" fmla="*/ 0 h 242604"/>
              <a:gd name="connsiteX1" fmla="*/ 1152128 w 1152128"/>
              <a:gd name="connsiteY1" fmla="*/ 0 h 242604"/>
              <a:gd name="connsiteX2" fmla="*/ 1152128 w 1152128"/>
              <a:gd name="connsiteY2" fmla="*/ 242604 h 242604"/>
              <a:gd name="connsiteX3" fmla="*/ 0 w 1152128"/>
              <a:gd name="connsiteY3" fmla="*/ 242604 h 242604"/>
              <a:gd name="connsiteX4" fmla="*/ 0 w 1152128"/>
              <a:gd name="connsiteY4" fmla="*/ 0 h 242604"/>
              <a:gd name="connsiteX0" fmla="*/ 1637 w 1153765"/>
              <a:gd name="connsiteY0" fmla="*/ 0 h 242604"/>
              <a:gd name="connsiteX1" fmla="*/ 1153765 w 1153765"/>
              <a:gd name="connsiteY1" fmla="*/ 0 h 242604"/>
              <a:gd name="connsiteX2" fmla="*/ 1153765 w 1153765"/>
              <a:gd name="connsiteY2" fmla="*/ 242604 h 242604"/>
              <a:gd name="connsiteX3" fmla="*/ 1637 w 1153765"/>
              <a:gd name="connsiteY3" fmla="*/ 242604 h 242604"/>
              <a:gd name="connsiteX4" fmla="*/ 0 w 1153765"/>
              <a:gd name="connsiteY4" fmla="*/ 57657 h 242604"/>
              <a:gd name="connsiteX5" fmla="*/ 1637 w 1153765"/>
              <a:gd name="connsiteY5" fmla="*/ 0 h 242604"/>
              <a:gd name="connsiteX0" fmla="*/ 85266 w 1237394"/>
              <a:gd name="connsiteY0" fmla="*/ 0 h 242604"/>
              <a:gd name="connsiteX1" fmla="*/ 1237394 w 1237394"/>
              <a:gd name="connsiteY1" fmla="*/ 0 h 242604"/>
              <a:gd name="connsiteX2" fmla="*/ 1237394 w 1237394"/>
              <a:gd name="connsiteY2" fmla="*/ 242604 h 242604"/>
              <a:gd name="connsiteX3" fmla="*/ 85266 w 1237394"/>
              <a:gd name="connsiteY3" fmla="*/ 242604 h 242604"/>
              <a:gd name="connsiteX4" fmla="*/ 85314 w 1237394"/>
              <a:gd name="connsiteY4" fmla="*/ 96385 h 242604"/>
              <a:gd name="connsiteX5" fmla="*/ 83629 w 1237394"/>
              <a:gd name="connsiteY5" fmla="*/ 57657 h 242604"/>
              <a:gd name="connsiteX6" fmla="*/ 85266 w 1237394"/>
              <a:gd name="connsiteY6" fmla="*/ 0 h 242604"/>
              <a:gd name="connsiteX0" fmla="*/ 105071 w 1257199"/>
              <a:gd name="connsiteY0" fmla="*/ 0 h 242604"/>
              <a:gd name="connsiteX1" fmla="*/ 1257199 w 1257199"/>
              <a:gd name="connsiteY1" fmla="*/ 0 h 242604"/>
              <a:gd name="connsiteX2" fmla="*/ 1257199 w 1257199"/>
              <a:gd name="connsiteY2" fmla="*/ 242604 h 242604"/>
              <a:gd name="connsiteX3" fmla="*/ 105071 w 1257199"/>
              <a:gd name="connsiteY3" fmla="*/ 242604 h 242604"/>
              <a:gd name="connsiteX4" fmla="*/ 52921 w 1257199"/>
              <a:gd name="connsiteY4" fmla="*/ 155317 h 242604"/>
              <a:gd name="connsiteX5" fmla="*/ 105119 w 1257199"/>
              <a:gd name="connsiteY5" fmla="*/ 96385 h 242604"/>
              <a:gd name="connsiteX6" fmla="*/ 103434 w 1257199"/>
              <a:gd name="connsiteY6" fmla="*/ 57657 h 242604"/>
              <a:gd name="connsiteX7" fmla="*/ 105071 w 1257199"/>
              <a:gd name="connsiteY7" fmla="*/ 0 h 242604"/>
              <a:gd name="connsiteX0" fmla="*/ 123870 w 1275998"/>
              <a:gd name="connsiteY0" fmla="*/ 0 h 242604"/>
              <a:gd name="connsiteX1" fmla="*/ 1275998 w 1275998"/>
              <a:gd name="connsiteY1" fmla="*/ 0 h 242604"/>
              <a:gd name="connsiteX2" fmla="*/ 1275998 w 1275998"/>
              <a:gd name="connsiteY2" fmla="*/ 242604 h 242604"/>
              <a:gd name="connsiteX3" fmla="*/ 123870 w 1275998"/>
              <a:gd name="connsiteY3" fmla="*/ 242604 h 242604"/>
              <a:gd name="connsiteX4" fmla="*/ 26256 w 1275998"/>
              <a:gd name="connsiteY4" fmla="*/ 197412 h 242604"/>
              <a:gd name="connsiteX5" fmla="*/ 71720 w 1275998"/>
              <a:gd name="connsiteY5" fmla="*/ 155317 h 242604"/>
              <a:gd name="connsiteX6" fmla="*/ 123918 w 1275998"/>
              <a:gd name="connsiteY6" fmla="*/ 96385 h 242604"/>
              <a:gd name="connsiteX7" fmla="*/ 122233 w 1275998"/>
              <a:gd name="connsiteY7" fmla="*/ 57657 h 242604"/>
              <a:gd name="connsiteX8" fmla="*/ 123870 w 1275998"/>
              <a:gd name="connsiteY8" fmla="*/ 0 h 242604"/>
              <a:gd name="connsiteX0" fmla="*/ 123870 w 1275998"/>
              <a:gd name="connsiteY0" fmla="*/ 0 h 242604"/>
              <a:gd name="connsiteX1" fmla="*/ 1275998 w 1275998"/>
              <a:gd name="connsiteY1" fmla="*/ 0 h 242604"/>
              <a:gd name="connsiteX2" fmla="*/ 1275998 w 1275998"/>
              <a:gd name="connsiteY2" fmla="*/ 242604 h 242604"/>
              <a:gd name="connsiteX3" fmla="*/ 123870 w 1275998"/>
              <a:gd name="connsiteY3" fmla="*/ 242604 h 242604"/>
              <a:gd name="connsiteX4" fmla="*/ 26256 w 1275998"/>
              <a:gd name="connsiteY4" fmla="*/ 197412 h 242604"/>
              <a:gd name="connsiteX5" fmla="*/ 71720 w 1275998"/>
              <a:gd name="connsiteY5" fmla="*/ 155317 h 242604"/>
              <a:gd name="connsiteX6" fmla="*/ 123918 w 1275998"/>
              <a:gd name="connsiteY6" fmla="*/ 96385 h 242604"/>
              <a:gd name="connsiteX7" fmla="*/ 199688 w 1275998"/>
              <a:gd name="connsiteY7" fmla="*/ 57657 h 242604"/>
              <a:gd name="connsiteX8" fmla="*/ 123870 w 1275998"/>
              <a:gd name="connsiteY8" fmla="*/ 0 h 242604"/>
              <a:gd name="connsiteX0" fmla="*/ 123870 w 1275998"/>
              <a:gd name="connsiteY0" fmla="*/ 0 h 242604"/>
              <a:gd name="connsiteX1" fmla="*/ 1275998 w 1275998"/>
              <a:gd name="connsiteY1" fmla="*/ 0 h 242604"/>
              <a:gd name="connsiteX2" fmla="*/ 1275998 w 1275998"/>
              <a:gd name="connsiteY2" fmla="*/ 242604 h 242604"/>
              <a:gd name="connsiteX3" fmla="*/ 123870 w 1275998"/>
              <a:gd name="connsiteY3" fmla="*/ 242604 h 242604"/>
              <a:gd name="connsiteX4" fmla="*/ 26256 w 1275998"/>
              <a:gd name="connsiteY4" fmla="*/ 197412 h 242604"/>
              <a:gd name="connsiteX5" fmla="*/ 90242 w 1275998"/>
              <a:gd name="connsiteY5" fmla="*/ 150265 h 242604"/>
              <a:gd name="connsiteX6" fmla="*/ 123918 w 1275998"/>
              <a:gd name="connsiteY6" fmla="*/ 96385 h 242604"/>
              <a:gd name="connsiteX7" fmla="*/ 199688 w 1275998"/>
              <a:gd name="connsiteY7" fmla="*/ 57657 h 242604"/>
              <a:gd name="connsiteX8" fmla="*/ 123870 w 1275998"/>
              <a:gd name="connsiteY8" fmla="*/ 0 h 242604"/>
              <a:gd name="connsiteX0" fmla="*/ 123870 w 1277318"/>
              <a:gd name="connsiteY0" fmla="*/ 0 h 242604"/>
              <a:gd name="connsiteX1" fmla="*/ 1275998 w 1277318"/>
              <a:gd name="connsiteY1" fmla="*/ 0 h 242604"/>
              <a:gd name="connsiteX2" fmla="*/ 1277318 w 1277318"/>
              <a:gd name="connsiteY2" fmla="*/ 47554 h 242604"/>
              <a:gd name="connsiteX3" fmla="*/ 1275998 w 1277318"/>
              <a:gd name="connsiteY3" fmla="*/ 242604 h 242604"/>
              <a:gd name="connsiteX4" fmla="*/ 123870 w 1277318"/>
              <a:gd name="connsiteY4" fmla="*/ 242604 h 242604"/>
              <a:gd name="connsiteX5" fmla="*/ 26256 w 1277318"/>
              <a:gd name="connsiteY5" fmla="*/ 197412 h 242604"/>
              <a:gd name="connsiteX6" fmla="*/ 90242 w 1277318"/>
              <a:gd name="connsiteY6" fmla="*/ 150265 h 242604"/>
              <a:gd name="connsiteX7" fmla="*/ 123918 w 1277318"/>
              <a:gd name="connsiteY7" fmla="*/ 96385 h 242604"/>
              <a:gd name="connsiteX8" fmla="*/ 199688 w 1277318"/>
              <a:gd name="connsiteY8" fmla="*/ 57657 h 242604"/>
              <a:gd name="connsiteX9" fmla="*/ 123870 w 1277318"/>
              <a:gd name="connsiteY9" fmla="*/ 0 h 242604"/>
              <a:gd name="connsiteX0" fmla="*/ 123870 w 1277318"/>
              <a:gd name="connsiteY0" fmla="*/ 0 h 242604"/>
              <a:gd name="connsiteX1" fmla="*/ 1275998 w 1277318"/>
              <a:gd name="connsiteY1" fmla="*/ 0 h 242604"/>
              <a:gd name="connsiteX2" fmla="*/ 1277318 w 1277318"/>
              <a:gd name="connsiteY2" fmla="*/ 47554 h 242604"/>
              <a:gd name="connsiteX3" fmla="*/ 1277318 w 1277318"/>
              <a:gd name="connsiteY3" fmla="*/ 175523 h 242604"/>
              <a:gd name="connsiteX4" fmla="*/ 1275998 w 1277318"/>
              <a:gd name="connsiteY4" fmla="*/ 242604 h 242604"/>
              <a:gd name="connsiteX5" fmla="*/ 123870 w 1277318"/>
              <a:gd name="connsiteY5" fmla="*/ 242604 h 242604"/>
              <a:gd name="connsiteX6" fmla="*/ 26256 w 1277318"/>
              <a:gd name="connsiteY6" fmla="*/ 197412 h 242604"/>
              <a:gd name="connsiteX7" fmla="*/ 90242 w 1277318"/>
              <a:gd name="connsiteY7" fmla="*/ 150265 h 242604"/>
              <a:gd name="connsiteX8" fmla="*/ 123918 w 1277318"/>
              <a:gd name="connsiteY8" fmla="*/ 96385 h 242604"/>
              <a:gd name="connsiteX9" fmla="*/ 199688 w 1277318"/>
              <a:gd name="connsiteY9" fmla="*/ 57657 h 242604"/>
              <a:gd name="connsiteX10" fmla="*/ 123870 w 1277318"/>
              <a:gd name="connsiteY10" fmla="*/ 0 h 242604"/>
              <a:gd name="connsiteX0" fmla="*/ 123870 w 1277318"/>
              <a:gd name="connsiteY0" fmla="*/ 0 h 242604"/>
              <a:gd name="connsiteX1" fmla="*/ 1275998 w 1277318"/>
              <a:gd name="connsiteY1" fmla="*/ 0 h 242604"/>
              <a:gd name="connsiteX2" fmla="*/ 1277318 w 1277318"/>
              <a:gd name="connsiteY2" fmla="*/ 47554 h 242604"/>
              <a:gd name="connsiteX3" fmla="*/ 1277317 w 1277318"/>
              <a:gd name="connsiteY3" fmla="*/ 98069 h 242604"/>
              <a:gd name="connsiteX4" fmla="*/ 1277318 w 1277318"/>
              <a:gd name="connsiteY4" fmla="*/ 175523 h 242604"/>
              <a:gd name="connsiteX5" fmla="*/ 1275998 w 1277318"/>
              <a:gd name="connsiteY5" fmla="*/ 242604 h 242604"/>
              <a:gd name="connsiteX6" fmla="*/ 123870 w 1277318"/>
              <a:gd name="connsiteY6" fmla="*/ 242604 h 242604"/>
              <a:gd name="connsiteX7" fmla="*/ 26256 w 1277318"/>
              <a:gd name="connsiteY7" fmla="*/ 197412 h 242604"/>
              <a:gd name="connsiteX8" fmla="*/ 90242 w 1277318"/>
              <a:gd name="connsiteY8" fmla="*/ 150265 h 242604"/>
              <a:gd name="connsiteX9" fmla="*/ 123918 w 1277318"/>
              <a:gd name="connsiteY9" fmla="*/ 96385 h 242604"/>
              <a:gd name="connsiteX10" fmla="*/ 199688 w 1277318"/>
              <a:gd name="connsiteY10" fmla="*/ 57657 h 242604"/>
              <a:gd name="connsiteX11" fmla="*/ 123870 w 1277318"/>
              <a:gd name="connsiteY11" fmla="*/ 0 h 242604"/>
              <a:gd name="connsiteX0" fmla="*/ 123870 w 1277318"/>
              <a:gd name="connsiteY0" fmla="*/ 0 h 242604"/>
              <a:gd name="connsiteX1" fmla="*/ 1275998 w 1277318"/>
              <a:gd name="connsiteY1" fmla="*/ 0 h 242604"/>
              <a:gd name="connsiteX2" fmla="*/ 1248694 w 1277318"/>
              <a:gd name="connsiteY2" fmla="*/ 42503 h 242604"/>
              <a:gd name="connsiteX3" fmla="*/ 1277317 w 1277318"/>
              <a:gd name="connsiteY3" fmla="*/ 98069 h 242604"/>
              <a:gd name="connsiteX4" fmla="*/ 1277318 w 1277318"/>
              <a:gd name="connsiteY4" fmla="*/ 175523 h 242604"/>
              <a:gd name="connsiteX5" fmla="*/ 1275998 w 1277318"/>
              <a:gd name="connsiteY5" fmla="*/ 242604 h 242604"/>
              <a:gd name="connsiteX6" fmla="*/ 123870 w 1277318"/>
              <a:gd name="connsiteY6" fmla="*/ 242604 h 242604"/>
              <a:gd name="connsiteX7" fmla="*/ 26256 w 1277318"/>
              <a:gd name="connsiteY7" fmla="*/ 197412 h 242604"/>
              <a:gd name="connsiteX8" fmla="*/ 90242 w 1277318"/>
              <a:gd name="connsiteY8" fmla="*/ 150265 h 242604"/>
              <a:gd name="connsiteX9" fmla="*/ 123918 w 1277318"/>
              <a:gd name="connsiteY9" fmla="*/ 96385 h 242604"/>
              <a:gd name="connsiteX10" fmla="*/ 199688 w 1277318"/>
              <a:gd name="connsiteY10" fmla="*/ 57657 h 242604"/>
              <a:gd name="connsiteX11" fmla="*/ 123870 w 1277318"/>
              <a:gd name="connsiteY11" fmla="*/ 0 h 242604"/>
              <a:gd name="connsiteX0" fmla="*/ 123870 w 1295839"/>
              <a:gd name="connsiteY0" fmla="*/ 0 h 242604"/>
              <a:gd name="connsiteX1" fmla="*/ 1275998 w 1295839"/>
              <a:gd name="connsiteY1" fmla="*/ 0 h 242604"/>
              <a:gd name="connsiteX2" fmla="*/ 1248694 w 1295839"/>
              <a:gd name="connsiteY2" fmla="*/ 42503 h 242604"/>
              <a:gd name="connsiteX3" fmla="*/ 1295839 w 1295839"/>
              <a:gd name="connsiteY3" fmla="*/ 89650 h 242604"/>
              <a:gd name="connsiteX4" fmla="*/ 1277318 w 1295839"/>
              <a:gd name="connsiteY4" fmla="*/ 175523 h 242604"/>
              <a:gd name="connsiteX5" fmla="*/ 1275998 w 1295839"/>
              <a:gd name="connsiteY5" fmla="*/ 242604 h 242604"/>
              <a:gd name="connsiteX6" fmla="*/ 123870 w 1295839"/>
              <a:gd name="connsiteY6" fmla="*/ 242604 h 242604"/>
              <a:gd name="connsiteX7" fmla="*/ 26256 w 1295839"/>
              <a:gd name="connsiteY7" fmla="*/ 197412 h 242604"/>
              <a:gd name="connsiteX8" fmla="*/ 90242 w 1295839"/>
              <a:gd name="connsiteY8" fmla="*/ 150265 h 242604"/>
              <a:gd name="connsiteX9" fmla="*/ 123918 w 1295839"/>
              <a:gd name="connsiteY9" fmla="*/ 96385 h 242604"/>
              <a:gd name="connsiteX10" fmla="*/ 199688 w 1295839"/>
              <a:gd name="connsiteY10" fmla="*/ 57657 h 242604"/>
              <a:gd name="connsiteX11" fmla="*/ 123870 w 1295839"/>
              <a:gd name="connsiteY11" fmla="*/ 0 h 242604"/>
              <a:gd name="connsiteX0" fmla="*/ 123870 w 1296242"/>
              <a:gd name="connsiteY0" fmla="*/ 0 h 242604"/>
              <a:gd name="connsiteX1" fmla="*/ 1275998 w 1296242"/>
              <a:gd name="connsiteY1" fmla="*/ 0 h 242604"/>
              <a:gd name="connsiteX2" fmla="*/ 1248694 w 1296242"/>
              <a:gd name="connsiteY2" fmla="*/ 42503 h 242604"/>
              <a:gd name="connsiteX3" fmla="*/ 1295839 w 1296242"/>
              <a:gd name="connsiteY3" fmla="*/ 89650 h 242604"/>
              <a:gd name="connsiteX4" fmla="*/ 1243642 w 1296242"/>
              <a:gd name="connsiteY4" fmla="*/ 141847 h 242604"/>
              <a:gd name="connsiteX5" fmla="*/ 1277318 w 1296242"/>
              <a:gd name="connsiteY5" fmla="*/ 175523 h 242604"/>
              <a:gd name="connsiteX6" fmla="*/ 1275998 w 1296242"/>
              <a:gd name="connsiteY6" fmla="*/ 242604 h 242604"/>
              <a:gd name="connsiteX7" fmla="*/ 123870 w 1296242"/>
              <a:gd name="connsiteY7" fmla="*/ 242604 h 242604"/>
              <a:gd name="connsiteX8" fmla="*/ 26256 w 1296242"/>
              <a:gd name="connsiteY8" fmla="*/ 197412 h 242604"/>
              <a:gd name="connsiteX9" fmla="*/ 90242 w 1296242"/>
              <a:gd name="connsiteY9" fmla="*/ 150265 h 242604"/>
              <a:gd name="connsiteX10" fmla="*/ 123918 w 1296242"/>
              <a:gd name="connsiteY10" fmla="*/ 96385 h 242604"/>
              <a:gd name="connsiteX11" fmla="*/ 199688 w 1296242"/>
              <a:gd name="connsiteY11" fmla="*/ 57657 h 242604"/>
              <a:gd name="connsiteX12" fmla="*/ 123870 w 1296242"/>
              <a:gd name="connsiteY12" fmla="*/ 0 h 242604"/>
              <a:gd name="connsiteX0" fmla="*/ 123870 w 1307634"/>
              <a:gd name="connsiteY0" fmla="*/ 0 h 242604"/>
              <a:gd name="connsiteX1" fmla="*/ 1275998 w 1307634"/>
              <a:gd name="connsiteY1" fmla="*/ 0 h 242604"/>
              <a:gd name="connsiteX2" fmla="*/ 1248694 w 1307634"/>
              <a:gd name="connsiteY2" fmla="*/ 42503 h 242604"/>
              <a:gd name="connsiteX3" fmla="*/ 1295839 w 1307634"/>
              <a:gd name="connsiteY3" fmla="*/ 89650 h 242604"/>
              <a:gd name="connsiteX4" fmla="*/ 1243642 w 1307634"/>
              <a:gd name="connsiteY4" fmla="*/ 141847 h 242604"/>
              <a:gd name="connsiteX5" fmla="*/ 1277318 w 1307634"/>
              <a:gd name="connsiteY5" fmla="*/ 175523 h 242604"/>
              <a:gd name="connsiteX6" fmla="*/ 1307627 w 1307634"/>
              <a:gd name="connsiteY6" fmla="*/ 229404 h 242604"/>
              <a:gd name="connsiteX7" fmla="*/ 1275998 w 1307634"/>
              <a:gd name="connsiteY7" fmla="*/ 242604 h 242604"/>
              <a:gd name="connsiteX8" fmla="*/ 123870 w 1307634"/>
              <a:gd name="connsiteY8" fmla="*/ 242604 h 242604"/>
              <a:gd name="connsiteX9" fmla="*/ 26256 w 1307634"/>
              <a:gd name="connsiteY9" fmla="*/ 197412 h 242604"/>
              <a:gd name="connsiteX10" fmla="*/ 90242 w 1307634"/>
              <a:gd name="connsiteY10" fmla="*/ 150265 h 242604"/>
              <a:gd name="connsiteX11" fmla="*/ 123918 w 1307634"/>
              <a:gd name="connsiteY11" fmla="*/ 96385 h 242604"/>
              <a:gd name="connsiteX12" fmla="*/ 199688 w 1307634"/>
              <a:gd name="connsiteY12" fmla="*/ 57657 h 242604"/>
              <a:gd name="connsiteX13" fmla="*/ 123870 w 1307634"/>
              <a:gd name="connsiteY13" fmla="*/ 0 h 2426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307634" h="242604">
                <a:moveTo>
                  <a:pt x="123870" y="0"/>
                </a:moveTo>
                <a:lnTo>
                  <a:pt x="1275998" y="0"/>
                </a:lnTo>
                <a:lnTo>
                  <a:pt x="1248694" y="42503"/>
                </a:lnTo>
                <a:cubicBezTo>
                  <a:pt x="1248694" y="59341"/>
                  <a:pt x="1295839" y="72812"/>
                  <a:pt x="1295839" y="89650"/>
                </a:cubicBezTo>
                <a:cubicBezTo>
                  <a:pt x="1301451" y="109856"/>
                  <a:pt x="1246729" y="127535"/>
                  <a:pt x="1243642" y="141847"/>
                </a:cubicBezTo>
                <a:cubicBezTo>
                  <a:pt x="1240555" y="156159"/>
                  <a:pt x="1271986" y="168507"/>
                  <a:pt x="1277318" y="175523"/>
                </a:cubicBezTo>
                <a:cubicBezTo>
                  <a:pt x="1276757" y="178329"/>
                  <a:pt x="1308188" y="226598"/>
                  <a:pt x="1307627" y="229404"/>
                </a:cubicBezTo>
                <a:lnTo>
                  <a:pt x="1275998" y="242604"/>
                </a:lnTo>
                <a:lnTo>
                  <a:pt x="123870" y="242604"/>
                </a:lnTo>
                <a:cubicBezTo>
                  <a:pt x="-84420" y="235072"/>
                  <a:pt x="34948" y="211960"/>
                  <a:pt x="26256" y="197412"/>
                </a:cubicBezTo>
                <a:cubicBezTo>
                  <a:pt x="17564" y="182864"/>
                  <a:pt x="73965" y="167103"/>
                  <a:pt x="90242" y="150265"/>
                </a:cubicBezTo>
                <a:cubicBezTo>
                  <a:pt x="106519" y="133427"/>
                  <a:pt x="115499" y="112662"/>
                  <a:pt x="123918" y="96385"/>
                </a:cubicBezTo>
                <a:cubicBezTo>
                  <a:pt x="132337" y="80108"/>
                  <a:pt x="199696" y="73721"/>
                  <a:pt x="199688" y="57657"/>
                </a:cubicBezTo>
                <a:cubicBezTo>
                  <a:pt x="200234" y="38438"/>
                  <a:pt x="123324" y="19219"/>
                  <a:pt x="123870" y="0"/>
                </a:cubicBezTo>
                <a:close/>
              </a:path>
            </a:pathLst>
          </a:custGeom>
          <a:solidFill>
            <a:sysClr val="window" lastClr="FFFFFF">
              <a:lumMod val="85000"/>
              <a:alpha val="50000"/>
            </a:sys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fr-FR" kern="0">
              <a:solidFill>
                <a:prstClr val="white"/>
              </a:solidFill>
            </a:endParaRPr>
          </a:p>
        </p:txBody>
      </p:sp>
      <p:sp>
        <p:nvSpPr>
          <p:cNvPr id="18" name="MH_Other_6"/>
          <p:cNvSpPr/>
          <p:nvPr>
            <p:custDataLst>
              <p:tags r:id="rId3"/>
            </p:custDataLst>
          </p:nvPr>
        </p:nvSpPr>
        <p:spPr>
          <a:xfrm rot="2149474">
            <a:off x="2740552" y="336636"/>
            <a:ext cx="1220762" cy="218026"/>
          </a:xfrm>
          <a:custGeom>
            <a:avLst/>
            <a:gdLst>
              <a:gd name="connsiteX0" fmla="*/ 0 w 1152128"/>
              <a:gd name="connsiteY0" fmla="*/ 0 h 242604"/>
              <a:gd name="connsiteX1" fmla="*/ 1152128 w 1152128"/>
              <a:gd name="connsiteY1" fmla="*/ 0 h 242604"/>
              <a:gd name="connsiteX2" fmla="*/ 1152128 w 1152128"/>
              <a:gd name="connsiteY2" fmla="*/ 242604 h 242604"/>
              <a:gd name="connsiteX3" fmla="*/ 0 w 1152128"/>
              <a:gd name="connsiteY3" fmla="*/ 242604 h 242604"/>
              <a:gd name="connsiteX4" fmla="*/ 0 w 1152128"/>
              <a:gd name="connsiteY4" fmla="*/ 0 h 242604"/>
              <a:gd name="connsiteX0" fmla="*/ 220 w 1152348"/>
              <a:gd name="connsiteY0" fmla="*/ 0 h 242604"/>
              <a:gd name="connsiteX1" fmla="*/ 1152348 w 1152348"/>
              <a:gd name="connsiteY1" fmla="*/ 0 h 242604"/>
              <a:gd name="connsiteX2" fmla="*/ 1152348 w 1152348"/>
              <a:gd name="connsiteY2" fmla="*/ 242604 h 242604"/>
              <a:gd name="connsiteX3" fmla="*/ 220 w 1152348"/>
              <a:gd name="connsiteY3" fmla="*/ 242604 h 242604"/>
              <a:gd name="connsiteX4" fmla="*/ 0 w 1152348"/>
              <a:gd name="connsiteY4" fmla="*/ 216390 h 242604"/>
              <a:gd name="connsiteX5" fmla="*/ 220 w 1152348"/>
              <a:gd name="connsiteY5" fmla="*/ 0 h 242604"/>
              <a:gd name="connsiteX0" fmla="*/ 85407 w 1237535"/>
              <a:gd name="connsiteY0" fmla="*/ 0 h 242604"/>
              <a:gd name="connsiteX1" fmla="*/ 1237535 w 1237535"/>
              <a:gd name="connsiteY1" fmla="*/ 0 h 242604"/>
              <a:gd name="connsiteX2" fmla="*/ 1237535 w 1237535"/>
              <a:gd name="connsiteY2" fmla="*/ 242604 h 242604"/>
              <a:gd name="connsiteX3" fmla="*/ 85407 w 1237535"/>
              <a:gd name="connsiteY3" fmla="*/ 242604 h 242604"/>
              <a:gd name="connsiteX4" fmla="*/ 85187 w 1237535"/>
              <a:gd name="connsiteY4" fmla="*/ 216390 h 242604"/>
              <a:gd name="connsiteX5" fmla="*/ 85187 w 1237535"/>
              <a:gd name="connsiteY5" fmla="*/ 105258 h 242604"/>
              <a:gd name="connsiteX6" fmla="*/ 85407 w 1237535"/>
              <a:gd name="connsiteY6" fmla="*/ 0 h 242604"/>
              <a:gd name="connsiteX0" fmla="*/ 106629 w 1258757"/>
              <a:gd name="connsiteY0" fmla="*/ 0 h 242604"/>
              <a:gd name="connsiteX1" fmla="*/ 1258757 w 1258757"/>
              <a:gd name="connsiteY1" fmla="*/ 0 h 242604"/>
              <a:gd name="connsiteX2" fmla="*/ 1258757 w 1258757"/>
              <a:gd name="connsiteY2" fmla="*/ 242604 h 242604"/>
              <a:gd name="connsiteX3" fmla="*/ 106629 w 1258757"/>
              <a:gd name="connsiteY3" fmla="*/ 242604 h 242604"/>
              <a:gd name="connsiteX4" fmla="*/ 106409 w 1258757"/>
              <a:gd name="connsiteY4" fmla="*/ 216390 h 242604"/>
              <a:gd name="connsiteX5" fmla="*/ 106409 w 1258757"/>
              <a:gd name="connsiteY5" fmla="*/ 105258 h 242604"/>
              <a:gd name="connsiteX6" fmla="*/ 50844 w 1258757"/>
              <a:gd name="connsiteY6" fmla="*/ 56429 h 242604"/>
              <a:gd name="connsiteX7" fmla="*/ 106629 w 1258757"/>
              <a:gd name="connsiteY7" fmla="*/ 0 h 242604"/>
              <a:gd name="connsiteX0" fmla="*/ 106629 w 1258757"/>
              <a:gd name="connsiteY0" fmla="*/ 0 h 242604"/>
              <a:gd name="connsiteX1" fmla="*/ 1258757 w 1258757"/>
              <a:gd name="connsiteY1" fmla="*/ 0 h 242604"/>
              <a:gd name="connsiteX2" fmla="*/ 1258757 w 1258757"/>
              <a:gd name="connsiteY2" fmla="*/ 242604 h 242604"/>
              <a:gd name="connsiteX3" fmla="*/ 106629 w 1258757"/>
              <a:gd name="connsiteY3" fmla="*/ 242604 h 242604"/>
              <a:gd name="connsiteX4" fmla="*/ 106409 w 1258757"/>
              <a:gd name="connsiteY4" fmla="*/ 216390 h 242604"/>
              <a:gd name="connsiteX5" fmla="*/ 156923 w 1258757"/>
              <a:gd name="connsiteY5" fmla="*/ 105259 h 242604"/>
              <a:gd name="connsiteX6" fmla="*/ 50844 w 1258757"/>
              <a:gd name="connsiteY6" fmla="*/ 56429 h 242604"/>
              <a:gd name="connsiteX7" fmla="*/ 106629 w 1258757"/>
              <a:gd name="connsiteY7" fmla="*/ 0 h 242604"/>
              <a:gd name="connsiteX0" fmla="*/ 106629 w 1258757"/>
              <a:gd name="connsiteY0" fmla="*/ 0 h 242604"/>
              <a:gd name="connsiteX1" fmla="*/ 1258757 w 1258757"/>
              <a:gd name="connsiteY1" fmla="*/ 0 h 242604"/>
              <a:gd name="connsiteX2" fmla="*/ 1258757 w 1258757"/>
              <a:gd name="connsiteY2" fmla="*/ 242604 h 242604"/>
              <a:gd name="connsiteX3" fmla="*/ 106629 w 1258757"/>
              <a:gd name="connsiteY3" fmla="*/ 242604 h 242604"/>
              <a:gd name="connsiteX4" fmla="*/ 106409 w 1258757"/>
              <a:gd name="connsiteY4" fmla="*/ 216390 h 242604"/>
              <a:gd name="connsiteX5" fmla="*/ 124931 w 1258757"/>
              <a:gd name="connsiteY5" fmla="*/ 177662 h 242604"/>
              <a:gd name="connsiteX6" fmla="*/ 156923 w 1258757"/>
              <a:gd name="connsiteY6" fmla="*/ 105259 h 242604"/>
              <a:gd name="connsiteX7" fmla="*/ 50844 w 1258757"/>
              <a:gd name="connsiteY7" fmla="*/ 56429 h 242604"/>
              <a:gd name="connsiteX8" fmla="*/ 106629 w 1258757"/>
              <a:gd name="connsiteY8" fmla="*/ 0 h 242604"/>
              <a:gd name="connsiteX0" fmla="*/ 106629 w 1258757"/>
              <a:gd name="connsiteY0" fmla="*/ 0 h 242604"/>
              <a:gd name="connsiteX1" fmla="*/ 1258757 w 1258757"/>
              <a:gd name="connsiteY1" fmla="*/ 0 h 242604"/>
              <a:gd name="connsiteX2" fmla="*/ 1258757 w 1258757"/>
              <a:gd name="connsiteY2" fmla="*/ 242604 h 242604"/>
              <a:gd name="connsiteX3" fmla="*/ 106629 w 1258757"/>
              <a:gd name="connsiteY3" fmla="*/ 242604 h 242604"/>
              <a:gd name="connsiteX4" fmla="*/ 106409 w 1258757"/>
              <a:gd name="connsiteY4" fmla="*/ 216390 h 242604"/>
              <a:gd name="connsiteX5" fmla="*/ 124931 w 1258757"/>
              <a:gd name="connsiteY5" fmla="*/ 177662 h 242604"/>
              <a:gd name="connsiteX6" fmla="*/ 156923 w 1258757"/>
              <a:gd name="connsiteY6" fmla="*/ 105259 h 242604"/>
              <a:gd name="connsiteX7" fmla="*/ 106409 w 1258757"/>
              <a:gd name="connsiteY7" fmla="*/ 81686 h 242604"/>
              <a:gd name="connsiteX8" fmla="*/ 50844 w 1258757"/>
              <a:gd name="connsiteY8" fmla="*/ 56429 h 242604"/>
              <a:gd name="connsiteX9" fmla="*/ 106629 w 1258757"/>
              <a:gd name="connsiteY9" fmla="*/ 0 h 242604"/>
              <a:gd name="connsiteX0" fmla="*/ 106629 w 1258757"/>
              <a:gd name="connsiteY0" fmla="*/ 0 h 242604"/>
              <a:gd name="connsiteX1" fmla="*/ 1258757 w 1258757"/>
              <a:gd name="connsiteY1" fmla="*/ 0 h 242604"/>
              <a:gd name="connsiteX2" fmla="*/ 1258757 w 1258757"/>
              <a:gd name="connsiteY2" fmla="*/ 242604 h 242604"/>
              <a:gd name="connsiteX3" fmla="*/ 106629 w 1258757"/>
              <a:gd name="connsiteY3" fmla="*/ 242604 h 242604"/>
              <a:gd name="connsiteX4" fmla="*/ 106409 w 1258757"/>
              <a:gd name="connsiteY4" fmla="*/ 216390 h 242604"/>
              <a:gd name="connsiteX5" fmla="*/ 124931 w 1258757"/>
              <a:gd name="connsiteY5" fmla="*/ 177662 h 242604"/>
              <a:gd name="connsiteX6" fmla="*/ 156923 w 1258757"/>
              <a:gd name="connsiteY6" fmla="*/ 105259 h 242604"/>
              <a:gd name="connsiteX7" fmla="*/ 97990 w 1258757"/>
              <a:gd name="connsiteY7" fmla="*/ 90105 h 242604"/>
              <a:gd name="connsiteX8" fmla="*/ 50844 w 1258757"/>
              <a:gd name="connsiteY8" fmla="*/ 56429 h 242604"/>
              <a:gd name="connsiteX9" fmla="*/ 106629 w 1258757"/>
              <a:gd name="connsiteY9" fmla="*/ 0 h 242604"/>
              <a:gd name="connsiteX0" fmla="*/ 106629 w 1258757"/>
              <a:gd name="connsiteY0" fmla="*/ 0 h 242604"/>
              <a:gd name="connsiteX1" fmla="*/ 1258757 w 1258757"/>
              <a:gd name="connsiteY1" fmla="*/ 0 h 242604"/>
              <a:gd name="connsiteX2" fmla="*/ 1258757 w 1258757"/>
              <a:gd name="connsiteY2" fmla="*/ 242604 h 242604"/>
              <a:gd name="connsiteX3" fmla="*/ 106629 w 1258757"/>
              <a:gd name="connsiteY3" fmla="*/ 242604 h 242604"/>
              <a:gd name="connsiteX4" fmla="*/ 106409 w 1258757"/>
              <a:gd name="connsiteY4" fmla="*/ 216390 h 242604"/>
              <a:gd name="connsiteX5" fmla="*/ 124931 w 1258757"/>
              <a:gd name="connsiteY5" fmla="*/ 177662 h 242604"/>
              <a:gd name="connsiteX6" fmla="*/ 128299 w 1258757"/>
              <a:gd name="connsiteY6" fmla="*/ 117046 h 242604"/>
              <a:gd name="connsiteX7" fmla="*/ 97990 w 1258757"/>
              <a:gd name="connsiteY7" fmla="*/ 90105 h 242604"/>
              <a:gd name="connsiteX8" fmla="*/ 50844 w 1258757"/>
              <a:gd name="connsiteY8" fmla="*/ 56429 h 242604"/>
              <a:gd name="connsiteX9" fmla="*/ 106629 w 1258757"/>
              <a:gd name="connsiteY9" fmla="*/ 0 h 242604"/>
              <a:gd name="connsiteX0" fmla="*/ 106629 w 1258757"/>
              <a:gd name="connsiteY0" fmla="*/ 0 h 242604"/>
              <a:gd name="connsiteX1" fmla="*/ 1258757 w 1258757"/>
              <a:gd name="connsiteY1" fmla="*/ 0 h 242604"/>
              <a:gd name="connsiteX2" fmla="*/ 1258757 w 1258757"/>
              <a:gd name="connsiteY2" fmla="*/ 242604 h 242604"/>
              <a:gd name="connsiteX3" fmla="*/ 106629 w 1258757"/>
              <a:gd name="connsiteY3" fmla="*/ 242604 h 242604"/>
              <a:gd name="connsiteX4" fmla="*/ 106409 w 1258757"/>
              <a:gd name="connsiteY4" fmla="*/ 216390 h 242604"/>
              <a:gd name="connsiteX5" fmla="*/ 182180 w 1258757"/>
              <a:gd name="connsiteY5" fmla="*/ 167559 h 242604"/>
              <a:gd name="connsiteX6" fmla="*/ 128299 w 1258757"/>
              <a:gd name="connsiteY6" fmla="*/ 117046 h 242604"/>
              <a:gd name="connsiteX7" fmla="*/ 97990 w 1258757"/>
              <a:gd name="connsiteY7" fmla="*/ 90105 h 242604"/>
              <a:gd name="connsiteX8" fmla="*/ 50844 w 1258757"/>
              <a:gd name="connsiteY8" fmla="*/ 56429 h 242604"/>
              <a:gd name="connsiteX9" fmla="*/ 106629 w 1258757"/>
              <a:gd name="connsiteY9" fmla="*/ 0 h 242604"/>
              <a:gd name="connsiteX0" fmla="*/ 106629 w 1258757"/>
              <a:gd name="connsiteY0" fmla="*/ 0 h 242604"/>
              <a:gd name="connsiteX1" fmla="*/ 1258757 w 1258757"/>
              <a:gd name="connsiteY1" fmla="*/ 0 h 242604"/>
              <a:gd name="connsiteX2" fmla="*/ 1256443 w 1258757"/>
              <a:gd name="connsiteY2" fmla="*/ 42958 h 242604"/>
              <a:gd name="connsiteX3" fmla="*/ 1258757 w 1258757"/>
              <a:gd name="connsiteY3" fmla="*/ 242604 h 242604"/>
              <a:gd name="connsiteX4" fmla="*/ 106629 w 1258757"/>
              <a:gd name="connsiteY4" fmla="*/ 242604 h 242604"/>
              <a:gd name="connsiteX5" fmla="*/ 106409 w 1258757"/>
              <a:gd name="connsiteY5" fmla="*/ 216390 h 242604"/>
              <a:gd name="connsiteX6" fmla="*/ 182180 w 1258757"/>
              <a:gd name="connsiteY6" fmla="*/ 167559 h 242604"/>
              <a:gd name="connsiteX7" fmla="*/ 128299 w 1258757"/>
              <a:gd name="connsiteY7" fmla="*/ 117046 h 242604"/>
              <a:gd name="connsiteX8" fmla="*/ 97990 w 1258757"/>
              <a:gd name="connsiteY8" fmla="*/ 90105 h 242604"/>
              <a:gd name="connsiteX9" fmla="*/ 50844 w 1258757"/>
              <a:gd name="connsiteY9" fmla="*/ 56429 h 242604"/>
              <a:gd name="connsiteX10" fmla="*/ 106629 w 1258757"/>
              <a:gd name="connsiteY10" fmla="*/ 0 h 242604"/>
              <a:gd name="connsiteX0" fmla="*/ 106629 w 1343417"/>
              <a:gd name="connsiteY0" fmla="*/ 0 h 242604"/>
              <a:gd name="connsiteX1" fmla="*/ 1258757 w 1343417"/>
              <a:gd name="connsiteY1" fmla="*/ 0 h 242604"/>
              <a:gd name="connsiteX2" fmla="*/ 1256443 w 1343417"/>
              <a:gd name="connsiteY2" fmla="*/ 42958 h 242604"/>
              <a:gd name="connsiteX3" fmla="*/ 1256443 w 1343417"/>
              <a:gd name="connsiteY3" fmla="*/ 86737 h 242604"/>
              <a:gd name="connsiteX4" fmla="*/ 1258757 w 1343417"/>
              <a:gd name="connsiteY4" fmla="*/ 242604 h 242604"/>
              <a:gd name="connsiteX5" fmla="*/ 106629 w 1343417"/>
              <a:gd name="connsiteY5" fmla="*/ 242604 h 242604"/>
              <a:gd name="connsiteX6" fmla="*/ 106409 w 1343417"/>
              <a:gd name="connsiteY6" fmla="*/ 216390 h 242604"/>
              <a:gd name="connsiteX7" fmla="*/ 182180 w 1343417"/>
              <a:gd name="connsiteY7" fmla="*/ 167559 h 242604"/>
              <a:gd name="connsiteX8" fmla="*/ 128299 w 1343417"/>
              <a:gd name="connsiteY8" fmla="*/ 117046 h 242604"/>
              <a:gd name="connsiteX9" fmla="*/ 97990 w 1343417"/>
              <a:gd name="connsiteY9" fmla="*/ 90105 h 242604"/>
              <a:gd name="connsiteX10" fmla="*/ 50844 w 1343417"/>
              <a:gd name="connsiteY10" fmla="*/ 56429 h 242604"/>
              <a:gd name="connsiteX11" fmla="*/ 106629 w 1343417"/>
              <a:gd name="connsiteY11" fmla="*/ 0 h 242604"/>
              <a:gd name="connsiteX0" fmla="*/ 106629 w 1354171"/>
              <a:gd name="connsiteY0" fmla="*/ 0 h 242604"/>
              <a:gd name="connsiteX1" fmla="*/ 1258757 w 1354171"/>
              <a:gd name="connsiteY1" fmla="*/ 0 h 242604"/>
              <a:gd name="connsiteX2" fmla="*/ 1256443 w 1354171"/>
              <a:gd name="connsiteY2" fmla="*/ 42958 h 242604"/>
              <a:gd name="connsiteX3" fmla="*/ 1256443 w 1354171"/>
              <a:gd name="connsiteY3" fmla="*/ 86737 h 242604"/>
              <a:gd name="connsiteX4" fmla="*/ 1286751 w 1354171"/>
              <a:gd name="connsiteY4" fmla="*/ 123780 h 242604"/>
              <a:gd name="connsiteX5" fmla="*/ 1258757 w 1354171"/>
              <a:gd name="connsiteY5" fmla="*/ 242604 h 242604"/>
              <a:gd name="connsiteX6" fmla="*/ 106629 w 1354171"/>
              <a:gd name="connsiteY6" fmla="*/ 242604 h 242604"/>
              <a:gd name="connsiteX7" fmla="*/ 106409 w 1354171"/>
              <a:gd name="connsiteY7" fmla="*/ 216390 h 242604"/>
              <a:gd name="connsiteX8" fmla="*/ 182180 w 1354171"/>
              <a:gd name="connsiteY8" fmla="*/ 167559 h 242604"/>
              <a:gd name="connsiteX9" fmla="*/ 128299 w 1354171"/>
              <a:gd name="connsiteY9" fmla="*/ 117046 h 242604"/>
              <a:gd name="connsiteX10" fmla="*/ 97990 w 1354171"/>
              <a:gd name="connsiteY10" fmla="*/ 90105 h 242604"/>
              <a:gd name="connsiteX11" fmla="*/ 50844 w 1354171"/>
              <a:gd name="connsiteY11" fmla="*/ 56429 h 242604"/>
              <a:gd name="connsiteX12" fmla="*/ 106629 w 1354171"/>
              <a:gd name="connsiteY12" fmla="*/ 0 h 242604"/>
              <a:gd name="connsiteX0" fmla="*/ 106629 w 1370394"/>
              <a:gd name="connsiteY0" fmla="*/ 0 h 242604"/>
              <a:gd name="connsiteX1" fmla="*/ 1258757 w 1370394"/>
              <a:gd name="connsiteY1" fmla="*/ 0 h 242604"/>
              <a:gd name="connsiteX2" fmla="*/ 1256443 w 1370394"/>
              <a:gd name="connsiteY2" fmla="*/ 42958 h 242604"/>
              <a:gd name="connsiteX3" fmla="*/ 1256443 w 1370394"/>
              <a:gd name="connsiteY3" fmla="*/ 86737 h 242604"/>
              <a:gd name="connsiteX4" fmla="*/ 1286751 w 1370394"/>
              <a:gd name="connsiteY4" fmla="*/ 123780 h 242604"/>
              <a:gd name="connsiteX5" fmla="*/ 1328847 w 1370394"/>
              <a:gd name="connsiteY5" fmla="*/ 169243 h 242604"/>
              <a:gd name="connsiteX6" fmla="*/ 1258757 w 1370394"/>
              <a:gd name="connsiteY6" fmla="*/ 242604 h 242604"/>
              <a:gd name="connsiteX7" fmla="*/ 106629 w 1370394"/>
              <a:gd name="connsiteY7" fmla="*/ 242604 h 242604"/>
              <a:gd name="connsiteX8" fmla="*/ 106409 w 1370394"/>
              <a:gd name="connsiteY8" fmla="*/ 216390 h 242604"/>
              <a:gd name="connsiteX9" fmla="*/ 182180 w 1370394"/>
              <a:gd name="connsiteY9" fmla="*/ 167559 h 242604"/>
              <a:gd name="connsiteX10" fmla="*/ 128299 w 1370394"/>
              <a:gd name="connsiteY10" fmla="*/ 117046 h 242604"/>
              <a:gd name="connsiteX11" fmla="*/ 97990 w 1370394"/>
              <a:gd name="connsiteY11" fmla="*/ 90105 h 242604"/>
              <a:gd name="connsiteX12" fmla="*/ 50844 w 1370394"/>
              <a:gd name="connsiteY12" fmla="*/ 56429 h 242604"/>
              <a:gd name="connsiteX13" fmla="*/ 106629 w 1370394"/>
              <a:gd name="connsiteY13" fmla="*/ 0 h 242604"/>
              <a:gd name="connsiteX0" fmla="*/ 106629 w 1375326"/>
              <a:gd name="connsiteY0" fmla="*/ 0 h 242894"/>
              <a:gd name="connsiteX1" fmla="*/ 1258757 w 1375326"/>
              <a:gd name="connsiteY1" fmla="*/ 0 h 242894"/>
              <a:gd name="connsiteX2" fmla="*/ 1256443 w 1375326"/>
              <a:gd name="connsiteY2" fmla="*/ 42958 h 242894"/>
              <a:gd name="connsiteX3" fmla="*/ 1256443 w 1375326"/>
              <a:gd name="connsiteY3" fmla="*/ 86737 h 242894"/>
              <a:gd name="connsiteX4" fmla="*/ 1286751 w 1375326"/>
              <a:gd name="connsiteY4" fmla="*/ 123780 h 242894"/>
              <a:gd name="connsiteX5" fmla="*/ 1328847 w 1375326"/>
              <a:gd name="connsiteY5" fmla="*/ 169243 h 242894"/>
              <a:gd name="connsiteX6" fmla="*/ 1344000 w 1375326"/>
              <a:gd name="connsiteY6" fmla="*/ 234911 h 242894"/>
              <a:gd name="connsiteX7" fmla="*/ 1258757 w 1375326"/>
              <a:gd name="connsiteY7" fmla="*/ 242604 h 242894"/>
              <a:gd name="connsiteX8" fmla="*/ 106629 w 1375326"/>
              <a:gd name="connsiteY8" fmla="*/ 242604 h 242894"/>
              <a:gd name="connsiteX9" fmla="*/ 106409 w 1375326"/>
              <a:gd name="connsiteY9" fmla="*/ 216390 h 242894"/>
              <a:gd name="connsiteX10" fmla="*/ 182180 w 1375326"/>
              <a:gd name="connsiteY10" fmla="*/ 167559 h 242894"/>
              <a:gd name="connsiteX11" fmla="*/ 128299 w 1375326"/>
              <a:gd name="connsiteY11" fmla="*/ 117046 h 242894"/>
              <a:gd name="connsiteX12" fmla="*/ 97990 w 1375326"/>
              <a:gd name="connsiteY12" fmla="*/ 90105 h 242894"/>
              <a:gd name="connsiteX13" fmla="*/ 50844 w 1375326"/>
              <a:gd name="connsiteY13" fmla="*/ 56429 h 242894"/>
              <a:gd name="connsiteX14" fmla="*/ 106629 w 1375326"/>
              <a:gd name="connsiteY14" fmla="*/ 0 h 242894"/>
              <a:gd name="connsiteX0" fmla="*/ 106629 w 1358377"/>
              <a:gd name="connsiteY0" fmla="*/ 0 h 242604"/>
              <a:gd name="connsiteX1" fmla="*/ 1258757 w 1358377"/>
              <a:gd name="connsiteY1" fmla="*/ 0 h 242604"/>
              <a:gd name="connsiteX2" fmla="*/ 1256443 w 1358377"/>
              <a:gd name="connsiteY2" fmla="*/ 42958 h 242604"/>
              <a:gd name="connsiteX3" fmla="*/ 1256443 w 1358377"/>
              <a:gd name="connsiteY3" fmla="*/ 86737 h 242604"/>
              <a:gd name="connsiteX4" fmla="*/ 1286751 w 1358377"/>
              <a:gd name="connsiteY4" fmla="*/ 123780 h 242604"/>
              <a:gd name="connsiteX5" fmla="*/ 1328847 w 1358377"/>
              <a:gd name="connsiteY5" fmla="*/ 169243 h 242604"/>
              <a:gd name="connsiteX6" fmla="*/ 1296853 w 1358377"/>
              <a:gd name="connsiteY6" fmla="*/ 211337 h 242604"/>
              <a:gd name="connsiteX7" fmla="*/ 1258757 w 1358377"/>
              <a:gd name="connsiteY7" fmla="*/ 242604 h 242604"/>
              <a:gd name="connsiteX8" fmla="*/ 106629 w 1358377"/>
              <a:gd name="connsiteY8" fmla="*/ 242604 h 242604"/>
              <a:gd name="connsiteX9" fmla="*/ 106409 w 1358377"/>
              <a:gd name="connsiteY9" fmla="*/ 216390 h 242604"/>
              <a:gd name="connsiteX10" fmla="*/ 182180 w 1358377"/>
              <a:gd name="connsiteY10" fmla="*/ 167559 h 242604"/>
              <a:gd name="connsiteX11" fmla="*/ 128299 w 1358377"/>
              <a:gd name="connsiteY11" fmla="*/ 117046 h 242604"/>
              <a:gd name="connsiteX12" fmla="*/ 97990 w 1358377"/>
              <a:gd name="connsiteY12" fmla="*/ 90105 h 242604"/>
              <a:gd name="connsiteX13" fmla="*/ 50844 w 1358377"/>
              <a:gd name="connsiteY13" fmla="*/ 56429 h 242604"/>
              <a:gd name="connsiteX14" fmla="*/ 106629 w 1358377"/>
              <a:gd name="connsiteY14" fmla="*/ 0 h 242604"/>
              <a:gd name="connsiteX0" fmla="*/ 106629 w 1358377"/>
              <a:gd name="connsiteY0" fmla="*/ 0 h 242604"/>
              <a:gd name="connsiteX1" fmla="*/ 1258757 w 1358377"/>
              <a:gd name="connsiteY1" fmla="*/ 0 h 242604"/>
              <a:gd name="connsiteX2" fmla="*/ 1256443 w 1358377"/>
              <a:gd name="connsiteY2" fmla="*/ 42958 h 242604"/>
              <a:gd name="connsiteX3" fmla="*/ 1256443 w 1358377"/>
              <a:gd name="connsiteY3" fmla="*/ 86737 h 242604"/>
              <a:gd name="connsiteX4" fmla="*/ 1258126 w 1358377"/>
              <a:gd name="connsiteY4" fmla="*/ 118728 h 242604"/>
              <a:gd name="connsiteX5" fmla="*/ 1328847 w 1358377"/>
              <a:gd name="connsiteY5" fmla="*/ 169243 h 242604"/>
              <a:gd name="connsiteX6" fmla="*/ 1296853 w 1358377"/>
              <a:gd name="connsiteY6" fmla="*/ 211337 h 242604"/>
              <a:gd name="connsiteX7" fmla="*/ 1258757 w 1358377"/>
              <a:gd name="connsiteY7" fmla="*/ 242604 h 242604"/>
              <a:gd name="connsiteX8" fmla="*/ 106629 w 1358377"/>
              <a:gd name="connsiteY8" fmla="*/ 242604 h 242604"/>
              <a:gd name="connsiteX9" fmla="*/ 106409 w 1358377"/>
              <a:gd name="connsiteY9" fmla="*/ 216390 h 242604"/>
              <a:gd name="connsiteX10" fmla="*/ 182180 w 1358377"/>
              <a:gd name="connsiteY10" fmla="*/ 167559 h 242604"/>
              <a:gd name="connsiteX11" fmla="*/ 128299 w 1358377"/>
              <a:gd name="connsiteY11" fmla="*/ 117046 h 242604"/>
              <a:gd name="connsiteX12" fmla="*/ 97990 w 1358377"/>
              <a:gd name="connsiteY12" fmla="*/ 90105 h 242604"/>
              <a:gd name="connsiteX13" fmla="*/ 50844 w 1358377"/>
              <a:gd name="connsiteY13" fmla="*/ 56429 h 242604"/>
              <a:gd name="connsiteX14" fmla="*/ 106629 w 1358377"/>
              <a:gd name="connsiteY14" fmla="*/ 0 h 242604"/>
              <a:gd name="connsiteX0" fmla="*/ 106629 w 1358377"/>
              <a:gd name="connsiteY0" fmla="*/ 0 h 242604"/>
              <a:gd name="connsiteX1" fmla="*/ 1258757 w 1358377"/>
              <a:gd name="connsiteY1" fmla="*/ 0 h 242604"/>
              <a:gd name="connsiteX2" fmla="*/ 1290119 w 1358377"/>
              <a:gd name="connsiteY2" fmla="*/ 39590 h 242604"/>
              <a:gd name="connsiteX3" fmla="*/ 1256443 w 1358377"/>
              <a:gd name="connsiteY3" fmla="*/ 86737 h 242604"/>
              <a:gd name="connsiteX4" fmla="*/ 1258126 w 1358377"/>
              <a:gd name="connsiteY4" fmla="*/ 118728 h 242604"/>
              <a:gd name="connsiteX5" fmla="*/ 1328847 w 1358377"/>
              <a:gd name="connsiteY5" fmla="*/ 169243 h 242604"/>
              <a:gd name="connsiteX6" fmla="*/ 1296853 w 1358377"/>
              <a:gd name="connsiteY6" fmla="*/ 211337 h 242604"/>
              <a:gd name="connsiteX7" fmla="*/ 1258757 w 1358377"/>
              <a:gd name="connsiteY7" fmla="*/ 242604 h 242604"/>
              <a:gd name="connsiteX8" fmla="*/ 106629 w 1358377"/>
              <a:gd name="connsiteY8" fmla="*/ 242604 h 242604"/>
              <a:gd name="connsiteX9" fmla="*/ 106409 w 1358377"/>
              <a:gd name="connsiteY9" fmla="*/ 216390 h 242604"/>
              <a:gd name="connsiteX10" fmla="*/ 182180 w 1358377"/>
              <a:gd name="connsiteY10" fmla="*/ 167559 h 242604"/>
              <a:gd name="connsiteX11" fmla="*/ 128299 w 1358377"/>
              <a:gd name="connsiteY11" fmla="*/ 117046 h 242604"/>
              <a:gd name="connsiteX12" fmla="*/ 97990 w 1358377"/>
              <a:gd name="connsiteY12" fmla="*/ 90105 h 242604"/>
              <a:gd name="connsiteX13" fmla="*/ 50844 w 1358377"/>
              <a:gd name="connsiteY13" fmla="*/ 56429 h 242604"/>
              <a:gd name="connsiteX14" fmla="*/ 106629 w 1358377"/>
              <a:gd name="connsiteY14" fmla="*/ 0 h 2426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358377" h="242604">
                <a:moveTo>
                  <a:pt x="106629" y="0"/>
                </a:moveTo>
                <a:lnTo>
                  <a:pt x="1258757" y="0"/>
                </a:lnTo>
                <a:lnTo>
                  <a:pt x="1290119" y="39590"/>
                </a:lnTo>
                <a:cubicBezTo>
                  <a:pt x="1289733" y="54046"/>
                  <a:pt x="1256057" y="53463"/>
                  <a:pt x="1256443" y="86737"/>
                </a:cubicBezTo>
                <a:cubicBezTo>
                  <a:pt x="1261494" y="100207"/>
                  <a:pt x="1257740" y="92750"/>
                  <a:pt x="1258126" y="118728"/>
                </a:cubicBezTo>
                <a:cubicBezTo>
                  <a:pt x="1270193" y="132479"/>
                  <a:pt x="1333513" y="149439"/>
                  <a:pt x="1328847" y="169243"/>
                </a:cubicBezTo>
                <a:cubicBezTo>
                  <a:pt x="1338388" y="187765"/>
                  <a:pt x="1308535" y="199110"/>
                  <a:pt x="1296853" y="211337"/>
                </a:cubicBezTo>
                <a:cubicBezTo>
                  <a:pt x="1285171" y="223564"/>
                  <a:pt x="1464985" y="241322"/>
                  <a:pt x="1258757" y="242604"/>
                </a:cubicBezTo>
                <a:lnTo>
                  <a:pt x="106629" y="242604"/>
                </a:lnTo>
                <a:cubicBezTo>
                  <a:pt x="106556" y="233866"/>
                  <a:pt x="106482" y="225128"/>
                  <a:pt x="106409" y="216390"/>
                </a:cubicBezTo>
                <a:cubicBezTo>
                  <a:pt x="109459" y="205566"/>
                  <a:pt x="173761" y="186081"/>
                  <a:pt x="182180" y="167559"/>
                </a:cubicBezTo>
                <a:cubicBezTo>
                  <a:pt x="190599" y="149037"/>
                  <a:pt x="131386" y="133042"/>
                  <a:pt x="128299" y="117046"/>
                </a:cubicBezTo>
                <a:cubicBezTo>
                  <a:pt x="125212" y="101050"/>
                  <a:pt x="115670" y="98243"/>
                  <a:pt x="97990" y="90105"/>
                </a:cubicBezTo>
                <a:cubicBezTo>
                  <a:pt x="80310" y="81967"/>
                  <a:pt x="50807" y="70043"/>
                  <a:pt x="50844" y="56429"/>
                </a:cubicBezTo>
                <a:cubicBezTo>
                  <a:pt x="50881" y="38886"/>
                  <a:pt x="-94690" y="9405"/>
                  <a:pt x="106629" y="0"/>
                </a:cubicBezTo>
                <a:close/>
              </a:path>
            </a:pathLst>
          </a:custGeom>
          <a:solidFill>
            <a:sysClr val="window" lastClr="FFFFFF">
              <a:lumMod val="85000"/>
              <a:alpha val="50000"/>
            </a:sys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fr-FR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36470" y="211530"/>
            <a:ext cx="32624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endParaRPr lang="vi-VN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67822" y="1154951"/>
            <a:ext cx="11656355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ĐTBmhkI ≥ 8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lớp (mỗ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0282984"/>
              </p:ext>
            </p:extLst>
          </p:nvPr>
        </p:nvGraphicFramePr>
        <p:xfrm>
          <a:off x="357225" y="4358879"/>
          <a:ext cx="11556170" cy="179284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558805">
                  <a:extLst>
                    <a:ext uri="{9D8B030D-6E8A-4147-A177-3AD203B41FA5}">
                      <a16:colId xmlns:a16="http://schemas.microsoft.com/office/drawing/2014/main" val="731234713"/>
                    </a:ext>
                  </a:extLst>
                </a:gridCol>
                <a:gridCol w="886691">
                  <a:extLst>
                    <a:ext uri="{9D8B030D-6E8A-4147-A177-3AD203B41FA5}">
                      <a16:colId xmlns:a16="http://schemas.microsoft.com/office/drawing/2014/main" val="3151307499"/>
                    </a:ext>
                  </a:extLst>
                </a:gridCol>
                <a:gridCol w="955964">
                  <a:extLst>
                    <a:ext uri="{9D8B030D-6E8A-4147-A177-3AD203B41FA5}">
                      <a16:colId xmlns:a16="http://schemas.microsoft.com/office/drawing/2014/main" val="3774545379"/>
                    </a:ext>
                  </a:extLst>
                </a:gridCol>
                <a:gridCol w="1039091">
                  <a:extLst>
                    <a:ext uri="{9D8B030D-6E8A-4147-A177-3AD203B41FA5}">
                      <a16:colId xmlns:a16="http://schemas.microsoft.com/office/drawing/2014/main" val="1202325654"/>
                    </a:ext>
                  </a:extLst>
                </a:gridCol>
                <a:gridCol w="1052945">
                  <a:extLst>
                    <a:ext uri="{9D8B030D-6E8A-4147-A177-3AD203B41FA5}">
                      <a16:colId xmlns:a16="http://schemas.microsoft.com/office/drawing/2014/main" val="509168596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1568853774"/>
                    </a:ext>
                  </a:extLst>
                </a:gridCol>
                <a:gridCol w="1039091">
                  <a:extLst>
                    <a:ext uri="{9D8B030D-6E8A-4147-A177-3AD203B41FA5}">
                      <a16:colId xmlns:a16="http://schemas.microsoft.com/office/drawing/2014/main" val="2456289209"/>
                    </a:ext>
                  </a:extLst>
                </a:gridCol>
                <a:gridCol w="983673">
                  <a:extLst>
                    <a:ext uri="{9D8B030D-6E8A-4147-A177-3AD203B41FA5}">
                      <a16:colId xmlns:a16="http://schemas.microsoft.com/office/drawing/2014/main" val="3147439210"/>
                    </a:ext>
                  </a:extLst>
                </a:gridCol>
                <a:gridCol w="961238">
                  <a:extLst>
                    <a:ext uri="{9D8B030D-6E8A-4147-A177-3AD203B41FA5}">
                      <a16:colId xmlns:a16="http://schemas.microsoft.com/office/drawing/2014/main" val="2206888423"/>
                    </a:ext>
                  </a:extLst>
                </a:gridCol>
                <a:gridCol w="1011872">
                  <a:extLst>
                    <a:ext uri="{9D8B030D-6E8A-4147-A177-3AD203B41FA5}">
                      <a16:colId xmlns:a16="http://schemas.microsoft.com/office/drawing/2014/main" val="1846225999"/>
                    </a:ext>
                  </a:extLst>
                </a:gridCol>
              </a:tblGrid>
              <a:tr h="540327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ôn</a:t>
                      </a:r>
                      <a:r>
                        <a:rPr lang="en-US" sz="28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8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TBM ≥ 8</a:t>
                      </a:r>
                      <a:endParaRPr lang="en-US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30452808"/>
                  </a:ext>
                </a:extLst>
              </a:tr>
              <a:tr h="847961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8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endParaRPr lang="en-US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36886604"/>
                  </a:ext>
                </a:extLst>
              </a:tr>
            </a:tbl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89812719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Tm="1000">
        <p159:morph option="byObject"/>
      </p:transition>
    </mc:Choice>
    <mc:Fallback xmlns="">
      <p:transition spd="slow" advTm="1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 animBg="1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392213" y="124535"/>
            <a:ext cx="3225689" cy="941957"/>
            <a:chOff x="3632200" y="425718"/>
            <a:chExt cx="4927600" cy="646331"/>
          </a:xfrm>
          <a:solidFill>
            <a:schemeClr val="accent3">
              <a:lumMod val="60000"/>
              <a:lumOff val="40000"/>
            </a:schemeClr>
          </a:solidFill>
        </p:grpSpPr>
        <p:sp>
          <p:nvSpPr>
            <p:cNvPr id="16" name="Freeform 6"/>
            <p:cNvSpPr>
              <a:spLocks/>
            </p:cNvSpPr>
            <p:nvPr/>
          </p:nvSpPr>
          <p:spPr bwMode="auto">
            <a:xfrm>
              <a:off x="3632200" y="455613"/>
              <a:ext cx="4927600" cy="577850"/>
            </a:xfrm>
            <a:custGeom>
              <a:avLst/>
              <a:gdLst>
                <a:gd name="T0" fmla="*/ 3696 w 3696"/>
                <a:gd name="T1" fmla="*/ 364 h 364"/>
                <a:gd name="T2" fmla="*/ 0 w 3696"/>
                <a:gd name="T3" fmla="*/ 364 h 364"/>
                <a:gd name="T4" fmla="*/ 163 w 3696"/>
                <a:gd name="T5" fmla="*/ 183 h 364"/>
                <a:gd name="T6" fmla="*/ 0 w 3696"/>
                <a:gd name="T7" fmla="*/ 0 h 364"/>
                <a:gd name="T8" fmla="*/ 3696 w 3696"/>
                <a:gd name="T9" fmla="*/ 0 h 364"/>
                <a:gd name="T10" fmla="*/ 3502 w 3696"/>
                <a:gd name="T11" fmla="*/ 183 h 364"/>
                <a:gd name="T12" fmla="*/ 3696 w 3696"/>
                <a:gd name="T13" fmla="*/ 36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96" h="364">
                  <a:moveTo>
                    <a:pt x="3696" y="364"/>
                  </a:moveTo>
                  <a:lnTo>
                    <a:pt x="0" y="364"/>
                  </a:lnTo>
                  <a:lnTo>
                    <a:pt x="163" y="183"/>
                  </a:lnTo>
                  <a:lnTo>
                    <a:pt x="0" y="0"/>
                  </a:lnTo>
                  <a:lnTo>
                    <a:pt x="3696" y="0"/>
                  </a:lnTo>
                  <a:lnTo>
                    <a:pt x="3502" y="183"/>
                  </a:lnTo>
                  <a:lnTo>
                    <a:pt x="3696" y="364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blurRad="241300" dist="38100" dir="5400000" algn="t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6003634" y="425718"/>
              <a:ext cx="184731" cy="646331"/>
            </a:xfrm>
            <a:prstGeom prst="rect">
              <a:avLst/>
            </a:prstGeom>
            <a:grp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endParaRPr lang="zh-CN" altLang="en-US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汉仪夏日体W" panose="00020600040101010101" pitchFamily="18" charset="-122"/>
              </a:endParaRPr>
            </a:p>
          </p:txBody>
        </p:sp>
      </p:grpSp>
      <p:sp>
        <p:nvSpPr>
          <p:cNvPr id="17" name="MH_Other_5"/>
          <p:cNvSpPr/>
          <p:nvPr>
            <p:custDataLst>
              <p:tags r:id="rId2"/>
            </p:custDataLst>
          </p:nvPr>
        </p:nvSpPr>
        <p:spPr>
          <a:xfrm rot="18900000">
            <a:off x="85579" y="395537"/>
            <a:ext cx="1148270" cy="213037"/>
          </a:xfrm>
          <a:custGeom>
            <a:avLst/>
            <a:gdLst>
              <a:gd name="connsiteX0" fmla="*/ 0 w 1152128"/>
              <a:gd name="connsiteY0" fmla="*/ 0 h 242604"/>
              <a:gd name="connsiteX1" fmla="*/ 1152128 w 1152128"/>
              <a:gd name="connsiteY1" fmla="*/ 0 h 242604"/>
              <a:gd name="connsiteX2" fmla="*/ 1152128 w 1152128"/>
              <a:gd name="connsiteY2" fmla="*/ 242604 h 242604"/>
              <a:gd name="connsiteX3" fmla="*/ 0 w 1152128"/>
              <a:gd name="connsiteY3" fmla="*/ 242604 h 242604"/>
              <a:gd name="connsiteX4" fmla="*/ 0 w 1152128"/>
              <a:gd name="connsiteY4" fmla="*/ 0 h 242604"/>
              <a:gd name="connsiteX0" fmla="*/ 1637 w 1153765"/>
              <a:gd name="connsiteY0" fmla="*/ 0 h 242604"/>
              <a:gd name="connsiteX1" fmla="*/ 1153765 w 1153765"/>
              <a:gd name="connsiteY1" fmla="*/ 0 h 242604"/>
              <a:gd name="connsiteX2" fmla="*/ 1153765 w 1153765"/>
              <a:gd name="connsiteY2" fmla="*/ 242604 h 242604"/>
              <a:gd name="connsiteX3" fmla="*/ 1637 w 1153765"/>
              <a:gd name="connsiteY3" fmla="*/ 242604 h 242604"/>
              <a:gd name="connsiteX4" fmla="*/ 0 w 1153765"/>
              <a:gd name="connsiteY4" fmla="*/ 57657 h 242604"/>
              <a:gd name="connsiteX5" fmla="*/ 1637 w 1153765"/>
              <a:gd name="connsiteY5" fmla="*/ 0 h 242604"/>
              <a:gd name="connsiteX0" fmla="*/ 85266 w 1237394"/>
              <a:gd name="connsiteY0" fmla="*/ 0 h 242604"/>
              <a:gd name="connsiteX1" fmla="*/ 1237394 w 1237394"/>
              <a:gd name="connsiteY1" fmla="*/ 0 h 242604"/>
              <a:gd name="connsiteX2" fmla="*/ 1237394 w 1237394"/>
              <a:gd name="connsiteY2" fmla="*/ 242604 h 242604"/>
              <a:gd name="connsiteX3" fmla="*/ 85266 w 1237394"/>
              <a:gd name="connsiteY3" fmla="*/ 242604 h 242604"/>
              <a:gd name="connsiteX4" fmla="*/ 85314 w 1237394"/>
              <a:gd name="connsiteY4" fmla="*/ 96385 h 242604"/>
              <a:gd name="connsiteX5" fmla="*/ 83629 w 1237394"/>
              <a:gd name="connsiteY5" fmla="*/ 57657 h 242604"/>
              <a:gd name="connsiteX6" fmla="*/ 85266 w 1237394"/>
              <a:gd name="connsiteY6" fmla="*/ 0 h 242604"/>
              <a:gd name="connsiteX0" fmla="*/ 105071 w 1257199"/>
              <a:gd name="connsiteY0" fmla="*/ 0 h 242604"/>
              <a:gd name="connsiteX1" fmla="*/ 1257199 w 1257199"/>
              <a:gd name="connsiteY1" fmla="*/ 0 h 242604"/>
              <a:gd name="connsiteX2" fmla="*/ 1257199 w 1257199"/>
              <a:gd name="connsiteY2" fmla="*/ 242604 h 242604"/>
              <a:gd name="connsiteX3" fmla="*/ 105071 w 1257199"/>
              <a:gd name="connsiteY3" fmla="*/ 242604 h 242604"/>
              <a:gd name="connsiteX4" fmla="*/ 52921 w 1257199"/>
              <a:gd name="connsiteY4" fmla="*/ 155317 h 242604"/>
              <a:gd name="connsiteX5" fmla="*/ 105119 w 1257199"/>
              <a:gd name="connsiteY5" fmla="*/ 96385 h 242604"/>
              <a:gd name="connsiteX6" fmla="*/ 103434 w 1257199"/>
              <a:gd name="connsiteY6" fmla="*/ 57657 h 242604"/>
              <a:gd name="connsiteX7" fmla="*/ 105071 w 1257199"/>
              <a:gd name="connsiteY7" fmla="*/ 0 h 242604"/>
              <a:gd name="connsiteX0" fmla="*/ 123870 w 1275998"/>
              <a:gd name="connsiteY0" fmla="*/ 0 h 242604"/>
              <a:gd name="connsiteX1" fmla="*/ 1275998 w 1275998"/>
              <a:gd name="connsiteY1" fmla="*/ 0 h 242604"/>
              <a:gd name="connsiteX2" fmla="*/ 1275998 w 1275998"/>
              <a:gd name="connsiteY2" fmla="*/ 242604 h 242604"/>
              <a:gd name="connsiteX3" fmla="*/ 123870 w 1275998"/>
              <a:gd name="connsiteY3" fmla="*/ 242604 h 242604"/>
              <a:gd name="connsiteX4" fmla="*/ 26256 w 1275998"/>
              <a:gd name="connsiteY4" fmla="*/ 197412 h 242604"/>
              <a:gd name="connsiteX5" fmla="*/ 71720 w 1275998"/>
              <a:gd name="connsiteY5" fmla="*/ 155317 h 242604"/>
              <a:gd name="connsiteX6" fmla="*/ 123918 w 1275998"/>
              <a:gd name="connsiteY6" fmla="*/ 96385 h 242604"/>
              <a:gd name="connsiteX7" fmla="*/ 122233 w 1275998"/>
              <a:gd name="connsiteY7" fmla="*/ 57657 h 242604"/>
              <a:gd name="connsiteX8" fmla="*/ 123870 w 1275998"/>
              <a:gd name="connsiteY8" fmla="*/ 0 h 242604"/>
              <a:gd name="connsiteX0" fmla="*/ 123870 w 1275998"/>
              <a:gd name="connsiteY0" fmla="*/ 0 h 242604"/>
              <a:gd name="connsiteX1" fmla="*/ 1275998 w 1275998"/>
              <a:gd name="connsiteY1" fmla="*/ 0 h 242604"/>
              <a:gd name="connsiteX2" fmla="*/ 1275998 w 1275998"/>
              <a:gd name="connsiteY2" fmla="*/ 242604 h 242604"/>
              <a:gd name="connsiteX3" fmla="*/ 123870 w 1275998"/>
              <a:gd name="connsiteY3" fmla="*/ 242604 h 242604"/>
              <a:gd name="connsiteX4" fmla="*/ 26256 w 1275998"/>
              <a:gd name="connsiteY4" fmla="*/ 197412 h 242604"/>
              <a:gd name="connsiteX5" fmla="*/ 71720 w 1275998"/>
              <a:gd name="connsiteY5" fmla="*/ 155317 h 242604"/>
              <a:gd name="connsiteX6" fmla="*/ 123918 w 1275998"/>
              <a:gd name="connsiteY6" fmla="*/ 96385 h 242604"/>
              <a:gd name="connsiteX7" fmla="*/ 199688 w 1275998"/>
              <a:gd name="connsiteY7" fmla="*/ 57657 h 242604"/>
              <a:gd name="connsiteX8" fmla="*/ 123870 w 1275998"/>
              <a:gd name="connsiteY8" fmla="*/ 0 h 242604"/>
              <a:gd name="connsiteX0" fmla="*/ 123870 w 1275998"/>
              <a:gd name="connsiteY0" fmla="*/ 0 h 242604"/>
              <a:gd name="connsiteX1" fmla="*/ 1275998 w 1275998"/>
              <a:gd name="connsiteY1" fmla="*/ 0 h 242604"/>
              <a:gd name="connsiteX2" fmla="*/ 1275998 w 1275998"/>
              <a:gd name="connsiteY2" fmla="*/ 242604 h 242604"/>
              <a:gd name="connsiteX3" fmla="*/ 123870 w 1275998"/>
              <a:gd name="connsiteY3" fmla="*/ 242604 h 242604"/>
              <a:gd name="connsiteX4" fmla="*/ 26256 w 1275998"/>
              <a:gd name="connsiteY4" fmla="*/ 197412 h 242604"/>
              <a:gd name="connsiteX5" fmla="*/ 90242 w 1275998"/>
              <a:gd name="connsiteY5" fmla="*/ 150265 h 242604"/>
              <a:gd name="connsiteX6" fmla="*/ 123918 w 1275998"/>
              <a:gd name="connsiteY6" fmla="*/ 96385 h 242604"/>
              <a:gd name="connsiteX7" fmla="*/ 199688 w 1275998"/>
              <a:gd name="connsiteY7" fmla="*/ 57657 h 242604"/>
              <a:gd name="connsiteX8" fmla="*/ 123870 w 1275998"/>
              <a:gd name="connsiteY8" fmla="*/ 0 h 242604"/>
              <a:gd name="connsiteX0" fmla="*/ 123870 w 1277318"/>
              <a:gd name="connsiteY0" fmla="*/ 0 h 242604"/>
              <a:gd name="connsiteX1" fmla="*/ 1275998 w 1277318"/>
              <a:gd name="connsiteY1" fmla="*/ 0 h 242604"/>
              <a:gd name="connsiteX2" fmla="*/ 1277318 w 1277318"/>
              <a:gd name="connsiteY2" fmla="*/ 47554 h 242604"/>
              <a:gd name="connsiteX3" fmla="*/ 1275998 w 1277318"/>
              <a:gd name="connsiteY3" fmla="*/ 242604 h 242604"/>
              <a:gd name="connsiteX4" fmla="*/ 123870 w 1277318"/>
              <a:gd name="connsiteY4" fmla="*/ 242604 h 242604"/>
              <a:gd name="connsiteX5" fmla="*/ 26256 w 1277318"/>
              <a:gd name="connsiteY5" fmla="*/ 197412 h 242604"/>
              <a:gd name="connsiteX6" fmla="*/ 90242 w 1277318"/>
              <a:gd name="connsiteY6" fmla="*/ 150265 h 242604"/>
              <a:gd name="connsiteX7" fmla="*/ 123918 w 1277318"/>
              <a:gd name="connsiteY7" fmla="*/ 96385 h 242604"/>
              <a:gd name="connsiteX8" fmla="*/ 199688 w 1277318"/>
              <a:gd name="connsiteY8" fmla="*/ 57657 h 242604"/>
              <a:gd name="connsiteX9" fmla="*/ 123870 w 1277318"/>
              <a:gd name="connsiteY9" fmla="*/ 0 h 242604"/>
              <a:gd name="connsiteX0" fmla="*/ 123870 w 1277318"/>
              <a:gd name="connsiteY0" fmla="*/ 0 h 242604"/>
              <a:gd name="connsiteX1" fmla="*/ 1275998 w 1277318"/>
              <a:gd name="connsiteY1" fmla="*/ 0 h 242604"/>
              <a:gd name="connsiteX2" fmla="*/ 1277318 w 1277318"/>
              <a:gd name="connsiteY2" fmla="*/ 47554 h 242604"/>
              <a:gd name="connsiteX3" fmla="*/ 1277318 w 1277318"/>
              <a:gd name="connsiteY3" fmla="*/ 175523 h 242604"/>
              <a:gd name="connsiteX4" fmla="*/ 1275998 w 1277318"/>
              <a:gd name="connsiteY4" fmla="*/ 242604 h 242604"/>
              <a:gd name="connsiteX5" fmla="*/ 123870 w 1277318"/>
              <a:gd name="connsiteY5" fmla="*/ 242604 h 242604"/>
              <a:gd name="connsiteX6" fmla="*/ 26256 w 1277318"/>
              <a:gd name="connsiteY6" fmla="*/ 197412 h 242604"/>
              <a:gd name="connsiteX7" fmla="*/ 90242 w 1277318"/>
              <a:gd name="connsiteY7" fmla="*/ 150265 h 242604"/>
              <a:gd name="connsiteX8" fmla="*/ 123918 w 1277318"/>
              <a:gd name="connsiteY8" fmla="*/ 96385 h 242604"/>
              <a:gd name="connsiteX9" fmla="*/ 199688 w 1277318"/>
              <a:gd name="connsiteY9" fmla="*/ 57657 h 242604"/>
              <a:gd name="connsiteX10" fmla="*/ 123870 w 1277318"/>
              <a:gd name="connsiteY10" fmla="*/ 0 h 242604"/>
              <a:gd name="connsiteX0" fmla="*/ 123870 w 1277318"/>
              <a:gd name="connsiteY0" fmla="*/ 0 h 242604"/>
              <a:gd name="connsiteX1" fmla="*/ 1275998 w 1277318"/>
              <a:gd name="connsiteY1" fmla="*/ 0 h 242604"/>
              <a:gd name="connsiteX2" fmla="*/ 1277318 w 1277318"/>
              <a:gd name="connsiteY2" fmla="*/ 47554 h 242604"/>
              <a:gd name="connsiteX3" fmla="*/ 1277317 w 1277318"/>
              <a:gd name="connsiteY3" fmla="*/ 98069 h 242604"/>
              <a:gd name="connsiteX4" fmla="*/ 1277318 w 1277318"/>
              <a:gd name="connsiteY4" fmla="*/ 175523 h 242604"/>
              <a:gd name="connsiteX5" fmla="*/ 1275998 w 1277318"/>
              <a:gd name="connsiteY5" fmla="*/ 242604 h 242604"/>
              <a:gd name="connsiteX6" fmla="*/ 123870 w 1277318"/>
              <a:gd name="connsiteY6" fmla="*/ 242604 h 242604"/>
              <a:gd name="connsiteX7" fmla="*/ 26256 w 1277318"/>
              <a:gd name="connsiteY7" fmla="*/ 197412 h 242604"/>
              <a:gd name="connsiteX8" fmla="*/ 90242 w 1277318"/>
              <a:gd name="connsiteY8" fmla="*/ 150265 h 242604"/>
              <a:gd name="connsiteX9" fmla="*/ 123918 w 1277318"/>
              <a:gd name="connsiteY9" fmla="*/ 96385 h 242604"/>
              <a:gd name="connsiteX10" fmla="*/ 199688 w 1277318"/>
              <a:gd name="connsiteY10" fmla="*/ 57657 h 242604"/>
              <a:gd name="connsiteX11" fmla="*/ 123870 w 1277318"/>
              <a:gd name="connsiteY11" fmla="*/ 0 h 242604"/>
              <a:gd name="connsiteX0" fmla="*/ 123870 w 1277318"/>
              <a:gd name="connsiteY0" fmla="*/ 0 h 242604"/>
              <a:gd name="connsiteX1" fmla="*/ 1275998 w 1277318"/>
              <a:gd name="connsiteY1" fmla="*/ 0 h 242604"/>
              <a:gd name="connsiteX2" fmla="*/ 1248694 w 1277318"/>
              <a:gd name="connsiteY2" fmla="*/ 42503 h 242604"/>
              <a:gd name="connsiteX3" fmla="*/ 1277317 w 1277318"/>
              <a:gd name="connsiteY3" fmla="*/ 98069 h 242604"/>
              <a:gd name="connsiteX4" fmla="*/ 1277318 w 1277318"/>
              <a:gd name="connsiteY4" fmla="*/ 175523 h 242604"/>
              <a:gd name="connsiteX5" fmla="*/ 1275998 w 1277318"/>
              <a:gd name="connsiteY5" fmla="*/ 242604 h 242604"/>
              <a:gd name="connsiteX6" fmla="*/ 123870 w 1277318"/>
              <a:gd name="connsiteY6" fmla="*/ 242604 h 242604"/>
              <a:gd name="connsiteX7" fmla="*/ 26256 w 1277318"/>
              <a:gd name="connsiteY7" fmla="*/ 197412 h 242604"/>
              <a:gd name="connsiteX8" fmla="*/ 90242 w 1277318"/>
              <a:gd name="connsiteY8" fmla="*/ 150265 h 242604"/>
              <a:gd name="connsiteX9" fmla="*/ 123918 w 1277318"/>
              <a:gd name="connsiteY9" fmla="*/ 96385 h 242604"/>
              <a:gd name="connsiteX10" fmla="*/ 199688 w 1277318"/>
              <a:gd name="connsiteY10" fmla="*/ 57657 h 242604"/>
              <a:gd name="connsiteX11" fmla="*/ 123870 w 1277318"/>
              <a:gd name="connsiteY11" fmla="*/ 0 h 242604"/>
              <a:gd name="connsiteX0" fmla="*/ 123870 w 1295839"/>
              <a:gd name="connsiteY0" fmla="*/ 0 h 242604"/>
              <a:gd name="connsiteX1" fmla="*/ 1275998 w 1295839"/>
              <a:gd name="connsiteY1" fmla="*/ 0 h 242604"/>
              <a:gd name="connsiteX2" fmla="*/ 1248694 w 1295839"/>
              <a:gd name="connsiteY2" fmla="*/ 42503 h 242604"/>
              <a:gd name="connsiteX3" fmla="*/ 1295839 w 1295839"/>
              <a:gd name="connsiteY3" fmla="*/ 89650 h 242604"/>
              <a:gd name="connsiteX4" fmla="*/ 1277318 w 1295839"/>
              <a:gd name="connsiteY4" fmla="*/ 175523 h 242604"/>
              <a:gd name="connsiteX5" fmla="*/ 1275998 w 1295839"/>
              <a:gd name="connsiteY5" fmla="*/ 242604 h 242604"/>
              <a:gd name="connsiteX6" fmla="*/ 123870 w 1295839"/>
              <a:gd name="connsiteY6" fmla="*/ 242604 h 242604"/>
              <a:gd name="connsiteX7" fmla="*/ 26256 w 1295839"/>
              <a:gd name="connsiteY7" fmla="*/ 197412 h 242604"/>
              <a:gd name="connsiteX8" fmla="*/ 90242 w 1295839"/>
              <a:gd name="connsiteY8" fmla="*/ 150265 h 242604"/>
              <a:gd name="connsiteX9" fmla="*/ 123918 w 1295839"/>
              <a:gd name="connsiteY9" fmla="*/ 96385 h 242604"/>
              <a:gd name="connsiteX10" fmla="*/ 199688 w 1295839"/>
              <a:gd name="connsiteY10" fmla="*/ 57657 h 242604"/>
              <a:gd name="connsiteX11" fmla="*/ 123870 w 1295839"/>
              <a:gd name="connsiteY11" fmla="*/ 0 h 242604"/>
              <a:gd name="connsiteX0" fmla="*/ 123870 w 1296242"/>
              <a:gd name="connsiteY0" fmla="*/ 0 h 242604"/>
              <a:gd name="connsiteX1" fmla="*/ 1275998 w 1296242"/>
              <a:gd name="connsiteY1" fmla="*/ 0 h 242604"/>
              <a:gd name="connsiteX2" fmla="*/ 1248694 w 1296242"/>
              <a:gd name="connsiteY2" fmla="*/ 42503 h 242604"/>
              <a:gd name="connsiteX3" fmla="*/ 1295839 w 1296242"/>
              <a:gd name="connsiteY3" fmla="*/ 89650 h 242604"/>
              <a:gd name="connsiteX4" fmla="*/ 1243642 w 1296242"/>
              <a:gd name="connsiteY4" fmla="*/ 141847 h 242604"/>
              <a:gd name="connsiteX5" fmla="*/ 1277318 w 1296242"/>
              <a:gd name="connsiteY5" fmla="*/ 175523 h 242604"/>
              <a:gd name="connsiteX6" fmla="*/ 1275998 w 1296242"/>
              <a:gd name="connsiteY6" fmla="*/ 242604 h 242604"/>
              <a:gd name="connsiteX7" fmla="*/ 123870 w 1296242"/>
              <a:gd name="connsiteY7" fmla="*/ 242604 h 242604"/>
              <a:gd name="connsiteX8" fmla="*/ 26256 w 1296242"/>
              <a:gd name="connsiteY8" fmla="*/ 197412 h 242604"/>
              <a:gd name="connsiteX9" fmla="*/ 90242 w 1296242"/>
              <a:gd name="connsiteY9" fmla="*/ 150265 h 242604"/>
              <a:gd name="connsiteX10" fmla="*/ 123918 w 1296242"/>
              <a:gd name="connsiteY10" fmla="*/ 96385 h 242604"/>
              <a:gd name="connsiteX11" fmla="*/ 199688 w 1296242"/>
              <a:gd name="connsiteY11" fmla="*/ 57657 h 242604"/>
              <a:gd name="connsiteX12" fmla="*/ 123870 w 1296242"/>
              <a:gd name="connsiteY12" fmla="*/ 0 h 242604"/>
              <a:gd name="connsiteX0" fmla="*/ 123870 w 1307634"/>
              <a:gd name="connsiteY0" fmla="*/ 0 h 242604"/>
              <a:gd name="connsiteX1" fmla="*/ 1275998 w 1307634"/>
              <a:gd name="connsiteY1" fmla="*/ 0 h 242604"/>
              <a:gd name="connsiteX2" fmla="*/ 1248694 w 1307634"/>
              <a:gd name="connsiteY2" fmla="*/ 42503 h 242604"/>
              <a:gd name="connsiteX3" fmla="*/ 1295839 w 1307634"/>
              <a:gd name="connsiteY3" fmla="*/ 89650 h 242604"/>
              <a:gd name="connsiteX4" fmla="*/ 1243642 w 1307634"/>
              <a:gd name="connsiteY4" fmla="*/ 141847 h 242604"/>
              <a:gd name="connsiteX5" fmla="*/ 1277318 w 1307634"/>
              <a:gd name="connsiteY5" fmla="*/ 175523 h 242604"/>
              <a:gd name="connsiteX6" fmla="*/ 1307627 w 1307634"/>
              <a:gd name="connsiteY6" fmla="*/ 229404 h 242604"/>
              <a:gd name="connsiteX7" fmla="*/ 1275998 w 1307634"/>
              <a:gd name="connsiteY7" fmla="*/ 242604 h 242604"/>
              <a:gd name="connsiteX8" fmla="*/ 123870 w 1307634"/>
              <a:gd name="connsiteY8" fmla="*/ 242604 h 242604"/>
              <a:gd name="connsiteX9" fmla="*/ 26256 w 1307634"/>
              <a:gd name="connsiteY9" fmla="*/ 197412 h 242604"/>
              <a:gd name="connsiteX10" fmla="*/ 90242 w 1307634"/>
              <a:gd name="connsiteY10" fmla="*/ 150265 h 242604"/>
              <a:gd name="connsiteX11" fmla="*/ 123918 w 1307634"/>
              <a:gd name="connsiteY11" fmla="*/ 96385 h 242604"/>
              <a:gd name="connsiteX12" fmla="*/ 199688 w 1307634"/>
              <a:gd name="connsiteY12" fmla="*/ 57657 h 242604"/>
              <a:gd name="connsiteX13" fmla="*/ 123870 w 1307634"/>
              <a:gd name="connsiteY13" fmla="*/ 0 h 2426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307634" h="242604">
                <a:moveTo>
                  <a:pt x="123870" y="0"/>
                </a:moveTo>
                <a:lnTo>
                  <a:pt x="1275998" y="0"/>
                </a:lnTo>
                <a:lnTo>
                  <a:pt x="1248694" y="42503"/>
                </a:lnTo>
                <a:cubicBezTo>
                  <a:pt x="1248694" y="59341"/>
                  <a:pt x="1295839" y="72812"/>
                  <a:pt x="1295839" y="89650"/>
                </a:cubicBezTo>
                <a:cubicBezTo>
                  <a:pt x="1301451" y="109856"/>
                  <a:pt x="1246729" y="127535"/>
                  <a:pt x="1243642" y="141847"/>
                </a:cubicBezTo>
                <a:cubicBezTo>
                  <a:pt x="1240555" y="156159"/>
                  <a:pt x="1271986" y="168507"/>
                  <a:pt x="1277318" y="175523"/>
                </a:cubicBezTo>
                <a:cubicBezTo>
                  <a:pt x="1276757" y="178329"/>
                  <a:pt x="1308188" y="226598"/>
                  <a:pt x="1307627" y="229404"/>
                </a:cubicBezTo>
                <a:lnTo>
                  <a:pt x="1275998" y="242604"/>
                </a:lnTo>
                <a:lnTo>
                  <a:pt x="123870" y="242604"/>
                </a:lnTo>
                <a:cubicBezTo>
                  <a:pt x="-84420" y="235072"/>
                  <a:pt x="34948" y="211960"/>
                  <a:pt x="26256" y="197412"/>
                </a:cubicBezTo>
                <a:cubicBezTo>
                  <a:pt x="17564" y="182864"/>
                  <a:pt x="73965" y="167103"/>
                  <a:pt x="90242" y="150265"/>
                </a:cubicBezTo>
                <a:cubicBezTo>
                  <a:pt x="106519" y="133427"/>
                  <a:pt x="115499" y="112662"/>
                  <a:pt x="123918" y="96385"/>
                </a:cubicBezTo>
                <a:cubicBezTo>
                  <a:pt x="132337" y="80108"/>
                  <a:pt x="199696" y="73721"/>
                  <a:pt x="199688" y="57657"/>
                </a:cubicBezTo>
                <a:cubicBezTo>
                  <a:pt x="200234" y="38438"/>
                  <a:pt x="123324" y="19219"/>
                  <a:pt x="123870" y="0"/>
                </a:cubicBezTo>
                <a:close/>
              </a:path>
            </a:pathLst>
          </a:custGeom>
          <a:solidFill>
            <a:sysClr val="window" lastClr="FFFFFF">
              <a:lumMod val="85000"/>
              <a:alpha val="50000"/>
            </a:sys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fr-FR" kern="0">
              <a:solidFill>
                <a:prstClr val="white"/>
              </a:solidFill>
            </a:endParaRPr>
          </a:p>
        </p:txBody>
      </p:sp>
      <p:sp>
        <p:nvSpPr>
          <p:cNvPr id="18" name="MH_Other_6"/>
          <p:cNvSpPr/>
          <p:nvPr>
            <p:custDataLst>
              <p:tags r:id="rId3"/>
            </p:custDataLst>
          </p:nvPr>
        </p:nvSpPr>
        <p:spPr>
          <a:xfrm rot="2149474">
            <a:off x="2740552" y="336636"/>
            <a:ext cx="1220762" cy="218026"/>
          </a:xfrm>
          <a:custGeom>
            <a:avLst/>
            <a:gdLst>
              <a:gd name="connsiteX0" fmla="*/ 0 w 1152128"/>
              <a:gd name="connsiteY0" fmla="*/ 0 h 242604"/>
              <a:gd name="connsiteX1" fmla="*/ 1152128 w 1152128"/>
              <a:gd name="connsiteY1" fmla="*/ 0 h 242604"/>
              <a:gd name="connsiteX2" fmla="*/ 1152128 w 1152128"/>
              <a:gd name="connsiteY2" fmla="*/ 242604 h 242604"/>
              <a:gd name="connsiteX3" fmla="*/ 0 w 1152128"/>
              <a:gd name="connsiteY3" fmla="*/ 242604 h 242604"/>
              <a:gd name="connsiteX4" fmla="*/ 0 w 1152128"/>
              <a:gd name="connsiteY4" fmla="*/ 0 h 242604"/>
              <a:gd name="connsiteX0" fmla="*/ 220 w 1152348"/>
              <a:gd name="connsiteY0" fmla="*/ 0 h 242604"/>
              <a:gd name="connsiteX1" fmla="*/ 1152348 w 1152348"/>
              <a:gd name="connsiteY1" fmla="*/ 0 h 242604"/>
              <a:gd name="connsiteX2" fmla="*/ 1152348 w 1152348"/>
              <a:gd name="connsiteY2" fmla="*/ 242604 h 242604"/>
              <a:gd name="connsiteX3" fmla="*/ 220 w 1152348"/>
              <a:gd name="connsiteY3" fmla="*/ 242604 h 242604"/>
              <a:gd name="connsiteX4" fmla="*/ 0 w 1152348"/>
              <a:gd name="connsiteY4" fmla="*/ 216390 h 242604"/>
              <a:gd name="connsiteX5" fmla="*/ 220 w 1152348"/>
              <a:gd name="connsiteY5" fmla="*/ 0 h 242604"/>
              <a:gd name="connsiteX0" fmla="*/ 85407 w 1237535"/>
              <a:gd name="connsiteY0" fmla="*/ 0 h 242604"/>
              <a:gd name="connsiteX1" fmla="*/ 1237535 w 1237535"/>
              <a:gd name="connsiteY1" fmla="*/ 0 h 242604"/>
              <a:gd name="connsiteX2" fmla="*/ 1237535 w 1237535"/>
              <a:gd name="connsiteY2" fmla="*/ 242604 h 242604"/>
              <a:gd name="connsiteX3" fmla="*/ 85407 w 1237535"/>
              <a:gd name="connsiteY3" fmla="*/ 242604 h 242604"/>
              <a:gd name="connsiteX4" fmla="*/ 85187 w 1237535"/>
              <a:gd name="connsiteY4" fmla="*/ 216390 h 242604"/>
              <a:gd name="connsiteX5" fmla="*/ 85187 w 1237535"/>
              <a:gd name="connsiteY5" fmla="*/ 105258 h 242604"/>
              <a:gd name="connsiteX6" fmla="*/ 85407 w 1237535"/>
              <a:gd name="connsiteY6" fmla="*/ 0 h 242604"/>
              <a:gd name="connsiteX0" fmla="*/ 106629 w 1258757"/>
              <a:gd name="connsiteY0" fmla="*/ 0 h 242604"/>
              <a:gd name="connsiteX1" fmla="*/ 1258757 w 1258757"/>
              <a:gd name="connsiteY1" fmla="*/ 0 h 242604"/>
              <a:gd name="connsiteX2" fmla="*/ 1258757 w 1258757"/>
              <a:gd name="connsiteY2" fmla="*/ 242604 h 242604"/>
              <a:gd name="connsiteX3" fmla="*/ 106629 w 1258757"/>
              <a:gd name="connsiteY3" fmla="*/ 242604 h 242604"/>
              <a:gd name="connsiteX4" fmla="*/ 106409 w 1258757"/>
              <a:gd name="connsiteY4" fmla="*/ 216390 h 242604"/>
              <a:gd name="connsiteX5" fmla="*/ 106409 w 1258757"/>
              <a:gd name="connsiteY5" fmla="*/ 105258 h 242604"/>
              <a:gd name="connsiteX6" fmla="*/ 50844 w 1258757"/>
              <a:gd name="connsiteY6" fmla="*/ 56429 h 242604"/>
              <a:gd name="connsiteX7" fmla="*/ 106629 w 1258757"/>
              <a:gd name="connsiteY7" fmla="*/ 0 h 242604"/>
              <a:gd name="connsiteX0" fmla="*/ 106629 w 1258757"/>
              <a:gd name="connsiteY0" fmla="*/ 0 h 242604"/>
              <a:gd name="connsiteX1" fmla="*/ 1258757 w 1258757"/>
              <a:gd name="connsiteY1" fmla="*/ 0 h 242604"/>
              <a:gd name="connsiteX2" fmla="*/ 1258757 w 1258757"/>
              <a:gd name="connsiteY2" fmla="*/ 242604 h 242604"/>
              <a:gd name="connsiteX3" fmla="*/ 106629 w 1258757"/>
              <a:gd name="connsiteY3" fmla="*/ 242604 h 242604"/>
              <a:gd name="connsiteX4" fmla="*/ 106409 w 1258757"/>
              <a:gd name="connsiteY4" fmla="*/ 216390 h 242604"/>
              <a:gd name="connsiteX5" fmla="*/ 156923 w 1258757"/>
              <a:gd name="connsiteY5" fmla="*/ 105259 h 242604"/>
              <a:gd name="connsiteX6" fmla="*/ 50844 w 1258757"/>
              <a:gd name="connsiteY6" fmla="*/ 56429 h 242604"/>
              <a:gd name="connsiteX7" fmla="*/ 106629 w 1258757"/>
              <a:gd name="connsiteY7" fmla="*/ 0 h 242604"/>
              <a:gd name="connsiteX0" fmla="*/ 106629 w 1258757"/>
              <a:gd name="connsiteY0" fmla="*/ 0 h 242604"/>
              <a:gd name="connsiteX1" fmla="*/ 1258757 w 1258757"/>
              <a:gd name="connsiteY1" fmla="*/ 0 h 242604"/>
              <a:gd name="connsiteX2" fmla="*/ 1258757 w 1258757"/>
              <a:gd name="connsiteY2" fmla="*/ 242604 h 242604"/>
              <a:gd name="connsiteX3" fmla="*/ 106629 w 1258757"/>
              <a:gd name="connsiteY3" fmla="*/ 242604 h 242604"/>
              <a:gd name="connsiteX4" fmla="*/ 106409 w 1258757"/>
              <a:gd name="connsiteY4" fmla="*/ 216390 h 242604"/>
              <a:gd name="connsiteX5" fmla="*/ 124931 w 1258757"/>
              <a:gd name="connsiteY5" fmla="*/ 177662 h 242604"/>
              <a:gd name="connsiteX6" fmla="*/ 156923 w 1258757"/>
              <a:gd name="connsiteY6" fmla="*/ 105259 h 242604"/>
              <a:gd name="connsiteX7" fmla="*/ 50844 w 1258757"/>
              <a:gd name="connsiteY7" fmla="*/ 56429 h 242604"/>
              <a:gd name="connsiteX8" fmla="*/ 106629 w 1258757"/>
              <a:gd name="connsiteY8" fmla="*/ 0 h 242604"/>
              <a:gd name="connsiteX0" fmla="*/ 106629 w 1258757"/>
              <a:gd name="connsiteY0" fmla="*/ 0 h 242604"/>
              <a:gd name="connsiteX1" fmla="*/ 1258757 w 1258757"/>
              <a:gd name="connsiteY1" fmla="*/ 0 h 242604"/>
              <a:gd name="connsiteX2" fmla="*/ 1258757 w 1258757"/>
              <a:gd name="connsiteY2" fmla="*/ 242604 h 242604"/>
              <a:gd name="connsiteX3" fmla="*/ 106629 w 1258757"/>
              <a:gd name="connsiteY3" fmla="*/ 242604 h 242604"/>
              <a:gd name="connsiteX4" fmla="*/ 106409 w 1258757"/>
              <a:gd name="connsiteY4" fmla="*/ 216390 h 242604"/>
              <a:gd name="connsiteX5" fmla="*/ 124931 w 1258757"/>
              <a:gd name="connsiteY5" fmla="*/ 177662 h 242604"/>
              <a:gd name="connsiteX6" fmla="*/ 156923 w 1258757"/>
              <a:gd name="connsiteY6" fmla="*/ 105259 h 242604"/>
              <a:gd name="connsiteX7" fmla="*/ 106409 w 1258757"/>
              <a:gd name="connsiteY7" fmla="*/ 81686 h 242604"/>
              <a:gd name="connsiteX8" fmla="*/ 50844 w 1258757"/>
              <a:gd name="connsiteY8" fmla="*/ 56429 h 242604"/>
              <a:gd name="connsiteX9" fmla="*/ 106629 w 1258757"/>
              <a:gd name="connsiteY9" fmla="*/ 0 h 242604"/>
              <a:gd name="connsiteX0" fmla="*/ 106629 w 1258757"/>
              <a:gd name="connsiteY0" fmla="*/ 0 h 242604"/>
              <a:gd name="connsiteX1" fmla="*/ 1258757 w 1258757"/>
              <a:gd name="connsiteY1" fmla="*/ 0 h 242604"/>
              <a:gd name="connsiteX2" fmla="*/ 1258757 w 1258757"/>
              <a:gd name="connsiteY2" fmla="*/ 242604 h 242604"/>
              <a:gd name="connsiteX3" fmla="*/ 106629 w 1258757"/>
              <a:gd name="connsiteY3" fmla="*/ 242604 h 242604"/>
              <a:gd name="connsiteX4" fmla="*/ 106409 w 1258757"/>
              <a:gd name="connsiteY4" fmla="*/ 216390 h 242604"/>
              <a:gd name="connsiteX5" fmla="*/ 124931 w 1258757"/>
              <a:gd name="connsiteY5" fmla="*/ 177662 h 242604"/>
              <a:gd name="connsiteX6" fmla="*/ 156923 w 1258757"/>
              <a:gd name="connsiteY6" fmla="*/ 105259 h 242604"/>
              <a:gd name="connsiteX7" fmla="*/ 97990 w 1258757"/>
              <a:gd name="connsiteY7" fmla="*/ 90105 h 242604"/>
              <a:gd name="connsiteX8" fmla="*/ 50844 w 1258757"/>
              <a:gd name="connsiteY8" fmla="*/ 56429 h 242604"/>
              <a:gd name="connsiteX9" fmla="*/ 106629 w 1258757"/>
              <a:gd name="connsiteY9" fmla="*/ 0 h 242604"/>
              <a:gd name="connsiteX0" fmla="*/ 106629 w 1258757"/>
              <a:gd name="connsiteY0" fmla="*/ 0 h 242604"/>
              <a:gd name="connsiteX1" fmla="*/ 1258757 w 1258757"/>
              <a:gd name="connsiteY1" fmla="*/ 0 h 242604"/>
              <a:gd name="connsiteX2" fmla="*/ 1258757 w 1258757"/>
              <a:gd name="connsiteY2" fmla="*/ 242604 h 242604"/>
              <a:gd name="connsiteX3" fmla="*/ 106629 w 1258757"/>
              <a:gd name="connsiteY3" fmla="*/ 242604 h 242604"/>
              <a:gd name="connsiteX4" fmla="*/ 106409 w 1258757"/>
              <a:gd name="connsiteY4" fmla="*/ 216390 h 242604"/>
              <a:gd name="connsiteX5" fmla="*/ 124931 w 1258757"/>
              <a:gd name="connsiteY5" fmla="*/ 177662 h 242604"/>
              <a:gd name="connsiteX6" fmla="*/ 128299 w 1258757"/>
              <a:gd name="connsiteY6" fmla="*/ 117046 h 242604"/>
              <a:gd name="connsiteX7" fmla="*/ 97990 w 1258757"/>
              <a:gd name="connsiteY7" fmla="*/ 90105 h 242604"/>
              <a:gd name="connsiteX8" fmla="*/ 50844 w 1258757"/>
              <a:gd name="connsiteY8" fmla="*/ 56429 h 242604"/>
              <a:gd name="connsiteX9" fmla="*/ 106629 w 1258757"/>
              <a:gd name="connsiteY9" fmla="*/ 0 h 242604"/>
              <a:gd name="connsiteX0" fmla="*/ 106629 w 1258757"/>
              <a:gd name="connsiteY0" fmla="*/ 0 h 242604"/>
              <a:gd name="connsiteX1" fmla="*/ 1258757 w 1258757"/>
              <a:gd name="connsiteY1" fmla="*/ 0 h 242604"/>
              <a:gd name="connsiteX2" fmla="*/ 1258757 w 1258757"/>
              <a:gd name="connsiteY2" fmla="*/ 242604 h 242604"/>
              <a:gd name="connsiteX3" fmla="*/ 106629 w 1258757"/>
              <a:gd name="connsiteY3" fmla="*/ 242604 h 242604"/>
              <a:gd name="connsiteX4" fmla="*/ 106409 w 1258757"/>
              <a:gd name="connsiteY4" fmla="*/ 216390 h 242604"/>
              <a:gd name="connsiteX5" fmla="*/ 182180 w 1258757"/>
              <a:gd name="connsiteY5" fmla="*/ 167559 h 242604"/>
              <a:gd name="connsiteX6" fmla="*/ 128299 w 1258757"/>
              <a:gd name="connsiteY6" fmla="*/ 117046 h 242604"/>
              <a:gd name="connsiteX7" fmla="*/ 97990 w 1258757"/>
              <a:gd name="connsiteY7" fmla="*/ 90105 h 242604"/>
              <a:gd name="connsiteX8" fmla="*/ 50844 w 1258757"/>
              <a:gd name="connsiteY8" fmla="*/ 56429 h 242604"/>
              <a:gd name="connsiteX9" fmla="*/ 106629 w 1258757"/>
              <a:gd name="connsiteY9" fmla="*/ 0 h 242604"/>
              <a:gd name="connsiteX0" fmla="*/ 106629 w 1258757"/>
              <a:gd name="connsiteY0" fmla="*/ 0 h 242604"/>
              <a:gd name="connsiteX1" fmla="*/ 1258757 w 1258757"/>
              <a:gd name="connsiteY1" fmla="*/ 0 h 242604"/>
              <a:gd name="connsiteX2" fmla="*/ 1256443 w 1258757"/>
              <a:gd name="connsiteY2" fmla="*/ 42958 h 242604"/>
              <a:gd name="connsiteX3" fmla="*/ 1258757 w 1258757"/>
              <a:gd name="connsiteY3" fmla="*/ 242604 h 242604"/>
              <a:gd name="connsiteX4" fmla="*/ 106629 w 1258757"/>
              <a:gd name="connsiteY4" fmla="*/ 242604 h 242604"/>
              <a:gd name="connsiteX5" fmla="*/ 106409 w 1258757"/>
              <a:gd name="connsiteY5" fmla="*/ 216390 h 242604"/>
              <a:gd name="connsiteX6" fmla="*/ 182180 w 1258757"/>
              <a:gd name="connsiteY6" fmla="*/ 167559 h 242604"/>
              <a:gd name="connsiteX7" fmla="*/ 128299 w 1258757"/>
              <a:gd name="connsiteY7" fmla="*/ 117046 h 242604"/>
              <a:gd name="connsiteX8" fmla="*/ 97990 w 1258757"/>
              <a:gd name="connsiteY8" fmla="*/ 90105 h 242604"/>
              <a:gd name="connsiteX9" fmla="*/ 50844 w 1258757"/>
              <a:gd name="connsiteY9" fmla="*/ 56429 h 242604"/>
              <a:gd name="connsiteX10" fmla="*/ 106629 w 1258757"/>
              <a:gd name="connsiteY10" fmla="*/ 0 h 242604"/>
              <a:gd name="connsiteX0" fmla="*/ 106629 w 1343417"/>
              <a:gd name="connsiteY0" fmla="*/ 0 h 242604"/>
              <a:gd name="connsiteX1" fmla="*/ 1258757 w 1343417"/>
              <a:gd name="connsiteY1" fmla="*/ 0 h 242604"/>
              <a:gd name="connsiteX2" fmla="*/ 1256443 w 1343417"/>
              <a:gd name="connsiteY2" fmla="*/ 42958 h 242604"/>
              <a:gd name="connsiteX3" fmla="*/ 1256443 w 1343417"/>
              <a:gd name="connsiteY3" fmla="*/ 86737 h 242604"/>
              <a:gd name="connsiteX4" fmla="*/ 1258757 w 1343417"/>
              <a:gd name="connsiteY4" fmla="*/ 242604 h 242604"/>
              <a:gd name="connsiteX5" fmla="*/ 106629 w 1343417"/>
              <a:gd name="connsiteY5" fmla="*/ 242604 h 242604"/>
              <a:gd name="connsiteX6" fmla="*/ 106409 w 1343417"/>
              <a:gd name="connsiteY6" fmla="*/ 216390 h 242604"/>
              <a:gd name="connsiteX7" fmla="*/ 182180 w 1343417"/>
              <a:gd name="connsiteY7" fmla="*/ 167559 h 242604"/>
              <a:gd name="connsiteX8" fmla="*/ 128299 w 1343417"/>
              <a:gd name="connsiteY8" fmla="*/ 117046 h 242604"/>
              <a:gd name="connsiteX9" fmla="*/ 97990 w 1343417"/>
              <a:gd name="connsiteY9" fmla="*/ 90105 h 242604"/>
              <a:gd name="connsiteX10" fmla="*/ 50844 w 1343417"/>
              <a:gd name="connsiteY10" fmla="*/ 56429 h 242604"/>
              <a:gd name="connsiteX11" fmla="*/ 106629 w 1343417"/>
              <a:gd name="connsiteY11" fmla="*/ 0 h 242604"/>
              <a:gd name="connsiteX0" fmla="*/ 106629 w 1354171"/>
              <a:gd name="connsiteY0" fmla="*/ 0 h 242604"/>
              <a:gd name="connsiteX1" fmla="*/ 1258757 w 1354171"/>
              <a:gd name="connsiteY1" fmla="*/ 0 h 242604"/>
              <a:gd name="connsiteX2" fmla="*/ 1256443 w 1354171"/>
              <a:gd name="connsiteY2" fmla="*/ 42958 h 242604"/>
              <a:gd name="connsiteX3" fmla="*/ 1256443 w 1354171"/>
              <a:gd name="connsiteY3" fmla="*/ 86737 h 242604"/>
              <a:gd name="connsiteX4" fmla="*/ 1286751 w 1354171"/>
              <a:gd name="connsiteY4" fmla="*/ 123780 h 242604"/>
              <a:gd name="connsiteX5" fmla="*/ 1258757 w 1354171"/>
              <a:gd name="connsiteY5" fmla="*/ 242604 h 242604"/>
              <a:gd name="connsiteX6" fmla="*/ 106629 w 1354171"/>
              <a:gd name="connsiteY6" fmla="*/ 242604 h 242604"/>
              <a:gd name="connsiteX7" fmla="*/ 106409 w 1354171"/>
              <a:gd name="connsiteY7" fmla="*/ 216390 h 242604"/>
              <a:gd name="connsiteX8" fmla="*/ 182180 w 1354171"/>
              <a:gd name="connsiteY8" fmla="*/ 167559 h 242604"/>
              <a:gd name="connsiteX9" fmla="*/ 128299 w 1354171"/>
              <a:gd name="connsiteY9" fmla="*/ 117046 h 242604"/>
              <a:gd name="connsiteX10" fmla="*/ 97990 w 1354171"/>
              <a:gd name="connsiteY10" fmla="*/ 90105 h 242604"/>
              <a:gd name="connsiteX11" fmla="*/ 50844 w 1354171"/>
              <a:gd name="connsiteY11" fmla="*/ 56429 h 242604"/>
              <a:gd name="connsiteX12" fmla="*/ 106629 w 1354171"/>
              <a:gd name="connsiteY12" fmla="*/ 0 h 242604"/>
              <a:gd name="connsiteX0" fmla="*/ 106629 w 1370394"/>
              <a:gd name="connsiteY0" fmla="*/ 0 h 242604"/>
              <a:gd name="connsiteX1" fmla="*/ 1258757 w 1370394"/>
              <a:gd name="connsiteY1" fmla="*/ 0 h 242604"/>
              <a:gd name="connsiteX2" fmla="*/ 1256443 w 1370394"/>
              <a:gd name="connsiteY2" fmla="*/ 42958 h 242604"/>
              <a:gd name="connsiteX3" fmla="*/ 1256443 w 1370394"/>
              <a:gd name="connsiteY3" fmla="*/ 86737 h 242604"/>
              <a:gd name="connsiteX4" fmla="*/ 1286751 w 1370394"/>
              <a:gd name="connsiteY4" fmla="*/ 123780 h 242604"/>
              <a:gd name="connsiteX5" fmla="*/ 1328847 w 1370394"/>
              <a:gd name="connsiteY5" fmla="*/ 169243 h 242604"/>
              <a:gd name="connsiteX6" fmla="*/ 1258757 w 1370394"/>
              <a:gd name="connsiteY6" fmla="*/ 242604 h 242604"/>
              <a:gd name="connsiteX7" fmla="*/ 106629 w 1370394"/>
              <a:gd name="connsiteY7" fmla="*/ 242604 h 242604"/>
              <a:gd name="connsiteX8" fmla="*/ 106409 w 1370394"/>
              <a:gd name="connsiteY8" fmla="*/ 216390 h 242604"/>
              <a:gd name="connsiteX9" fmla="*/ 182180 w 1370394"/>
              <a:gd name="connsiteY9" fmla="*/ 167559 h 242604"/>
              <a:gd name="connsiteX10" fmla="*/ 128299 w 1370394"/>
              <a:gd name="connsiteY10" fmla="*/ 117046 h 242604"/>
              <a:gd name="connsiteX11" fmla="*/ 97990 w 1370394"/>
              <a:gd name="connsiteY11" fmla="*/ 90105 h 242604"/>
              <a:gd name="connsiteX12" fmla="*/ 50844 w 1370394"/>
              <a:gd name="connsiteY12" fmla="*/ 56429 h 242604"/>
              <a:gd name="connsiteX13" fmla="*/ 106629 w 1370394"/>
              <a:gd name="connsiteY13" fmla="*/ 0 h 242604"/>
              <a:gd name="connsiteX0" fmla="*/ 106629 w 1375326"/>
              <a:gd name="connsiteY0" fmla="*/ 0 h 242894"/>
              <a:gd name="connsiteX1" fmla="*/ 1258757 w 1375326"/>
              <a:gd name="connsiteY1" fmla="*/ 0 h 242894"/>
              <a:gd name="connsiteX2" fmla="*/ 1256443 w 1375326"/>
              <a:gd name="connsiteY2" fmla="*/ 42958 h 242894"/>
              <a:gd name="connsiteX3" fmla="*/ 1256443 w 1375326"/>
              <a:gd name="connsiteY3" fmla="*/ 86737 h 242894"/>
              <a:gd name="connsiteX4" fmla="*/ 1286751 w 1375326"/>
              <a:gd name="connsiteY4" fmla="*/ 123780 h 242894"/>
              <a:gd name="connsiteX5" fmla="*/ 1328847 w 1375326"/>
              <a:gd name="connsiteY5" fmla="*/ 169243 h 242894"/>
              <a:gd name="connsiteX6" fmla="*/ 1344000 w 1375326"/>
              <a:gd name="connsiteY6" fmla="*/ 234911 h 242894"/>
              <a:gd name="connsiteX7" fmla="*/ 1258757 w 1375326"/>
              <a:gd name="connsiteY7" fmla="*/ 242604 h 242894"/>
              <a:gd name="connsiteX8" fmla="*/ 106629 w 1375326"/>
              <a:gd name="connsiteY8" fmla="*/ 242604 h 242894"/>
              <a:gd name="connsiteX9" fmla="*/ 106409 w 1375326"/>
              <a:gd name="connsiteY9" fmla="*/ 216390 h 242894"/>
              <a:gd name="connsiteX10" fmla="*/ 182180 w 1375326"/>
              <a:gd name="connsiteY10" fmla="*/ 167559 h 242894"/>
              <a:gd name="connsiteX11" fmla="*/ 128299 w 1375326"/>
              <a:gd name="connsiteY11" fmla="*/ 117046 h 242894"/>
              <a:gd name="connsiteX12" fmla="*/ 97990 w 1375326"/>
              <a:gd name="connsiteY12" fmla="*/ 90105 h 242894"/>
              <a:gd name="connsiteX13" fmla="*/ 50844 w 1375326"/>
              <a:gd name="connsiteY13" fmla="*/ 56429 h 242894"/>
              <a:gd name="connsiteX14" fmla="*/ 106629 w 1375326"/>
              <a:gd name="connsiteY14" fmla="*/ 0 h 242894"/>
              <a:gd name="connsiteX0" fmla="*/ 106629 w 1358377"/>
              <a:gd name="connsiteY0" fmla="*/ 0 h 242604"/>
              <a:gd name="connsiteX1" fmla="*/ 1258757 w 1358377"/>
              <a:gd name="connsiteY1" fmla="*/ 0 h 242604"/>
              <a:gd name="connsiteX2" fmla="*/ 1256443 w 1358377"/>
              <a:gd name="connsiteY2" fmla="*/ 42958 h 242604"/>
              <a:gd name="connsiteX3" fmla="*/ 1256443 w 1358377"/>
              <a:gd name="connsiteY3" fmla="*/ 86737 h 242604"/>
              <a:gd name="connsiteX4" fmla="*/ 1286751 w 1358377"/>
              <a:gd name="connsiteY4" fmla="*/ 123780 h 242604"/>
              <a:gd name="connsiteX5" fmla="*/ 1328847 w 1358377"/>
              <a:gd name="connsiteY5" fmla="*/ 169243 h 242604"/>
              <a:gd name="connsiteX6" fmla="*/ 1296853 w 1358377"/>
              <a:gd name="connsiteY6" fmla="*/ 211337 h 242604"/>
              <a:gd name="connsiteX7" fmla="*/ 1258757 w 1358377"/>
              <a:gd name="connsiteY7" fmla="*/ 242604 h 242604"/>
              <a:gd name="connsiteX8" fmla="*/ 106629 w 1358377"/>
              <a:gd name="connsiteY8" fmla="*/ 242604 h 242604"/>
              <a:gd name="connsiteX9" fmla="*/ 106409 w 1358377"/>
              <a:gd name="connsiteY9" fmla="*/ 216390 h 242604"/>
              <a:gd name="connsiteX10" fmla="*/ 182180 w 1358377"/>
              <a:gd name="connsiteY10" fmla="*/ 167559 h 242604"/>
              <a:gd name="connsiteX11" fmla="*/ 128299 w 1358377"/>
              <a:gd name="connsiteY11" fmla="*/ 117046 h 242604"/>
              <a:gd name="connsiteX12" fmla="*/ 97990 w 1358377"/>
              <a:gd name="connsiteY12" fmla="*/ 90105 h 242604"/>
              <a:gd name="connsiteX13" fmla="*/ 50844 w 1358377"/>
              <a:gd name="connsiteY13" fmla="*/ 56429 h 242604"/>
              <a:gd name="connsiteX14" fmla="*/ 106629 w 1358377"/>
              <a:gd name="connsiteY14" fmla="*/ 0 h 242604"/>
              <a:gd name="connsiteX0" fmla="*/ 106629 w 1358377"/>
              <a:gd name="connsiteY0" fmla="*/ 0 h 242604"/>
              <a:gd name="connsiteX1" fmla="*/ 1258757 w 1358377"/>
              <a:gd name="connsiteY1" fmla="*/ 0 h 242604"/>
              <a:gd name="connsiteX2" fmla="*/ 1256443 w 1358377"/>
              <a:gd name="connsiteY2" fmla="*/ 42958 h 242604"/>
              <a:gd name="connsiteX3" fmla="*/ 1256443 w 1358377"/>
              <a:gd name="connsiteY3" fmla="*/ 86737 h 242604"/>
              <a:gd name="connsiteX4" fmla="*/ 1258126 w 1358377"/>
              <a:gd name="connsiteY4" fmla="*/ 118728 h 242604"/>
              <a:gd name="connsiteX5" fmla="*/ 1328847 w 1358377"/>
              <a:gd name="connsiteY5" fmla="*/ 169243 h 242604"/>
              <a:gd name="connsiteX6" fmla="*/ 1296853 w 1358377"/>
              <a:gd name="connsiteY6" fmla="*/ 211337 h 242604"/>
              <a:gd name="connsiteX7" fmla="*/ 1258757 w 1358377"/>
              <a:gd name="connsiteY7" fmla="*/ 242604 h 242604"/>
              <a:gd name="connsiteX8" fmla="*/ 106629 w 1358377"/>
              <a:gd name="connsiteY8" fmla="*/ 242604 h 242604"/>
              <a:gd name="connsiteX9" fmla="*/ 106409 w 1358377"/>
              <a:gd name="connsiteY9" fmla="*/ 216390 h 242604"/>
              <a:gd name="connsiteX10" fmla="*/ 182180 w 1358377"/>
              <a:gd name="connsiteY10" fmla="*/ 167559 h 242604"/>
              <a:gd name="connsiteX11" fmla="*/ 128299 w 1358377"/>
              <a:gd name="connsiteY11" fmla="*/ 117046 h 242604"/>
              <a:gd name="connsiteX12" fmla="*/ 97990 w 1358377"/>
              <a:gd name="connsiteY12" fmla="*/ 90105 h 242604"/>
              <a:gd name="connsiteX13" fmla="*/ 50844 w 1358377"/>
              <a:gd name="connsiteY13" fmla="*/ 56429 h 242604"/>
              <a:gd name="connsiteX14" fmla="*/ 106629 w 1358377"/>
              <a:gd name="connsiteY14" fmla="*/ 0 h 242604"/>
              <a:gd name="connsiteX0" fmla="*/ 106629 w 1358377"/>
              <a:gd name="connsiteY0" fmla="*/ 0 h 242604"/>
              <a:gd name="connsiteX1" fmla="*/ 1258757 w 1358377"/>
              <a:gd name="connsiteY1" fmla="*/ 0 h 242604"/>
              <a:gd name="connsiteX2" fmla="*/ 1290119 w 1358377"/>
              <a:gd name="connsiteY2" fmla="*/ 39590 h 242604"/>
              <a:gd name="connsiteX3" fmla="*/ 1256443 w 1358377"/>
              <a:gd name="connsiteY3" fmla="*/ 86737 h 242604"/>
              <a:gd name="connsiteX4" fmla="*/ 1258126 w 1358377"/>
              <a:gd name="connsiteY4" fmla="*/ 118728 h 242604"/>
              <a:gd name="connsiteX5" fmla="*/ 1328847 w 1358377"/>
              <a:gd name="connsiteY5" fmla="*/ 169243 h 242604"/>
              <a:gd name="connsiteX6" fmla="*/ 1296853 w 1358377"/>
              <a:gd name="connsiteY6" fmla="*/ 211337 h 242604"/>
              <a:gd name="connsiteX7" fmla="*/ 1258757 w 1358377"/>
              <a:gd name="connsiteY7" fmla="*/ 242604 h 242604"/>
              <a:gd name="connsiteX8" fmla="*/ 106629 w 1358377"/>
              <a:gd name="connsiteY8" fmla="*/ 242604 h 242604"/>
              <a:gd name="connsiteX9" fmla="*/ 106409 w 1358377"/>
              <a:gd name="connsiteY9" fmla="*/ 216390 h 242604"/>
              <a:gd name="connsiteX10" fmla="*/ 182180 w 1358377"/>
              <a:gd name="connsiteY10" fmla="*/ 167559 h 242604"/>
              <a:gd name="connsiteX11" fmla="*/ 128299 w 1358377"/>
              <a:gd name="connsiteY11" fmla="*/ 117046 h 242604"/>
              <a:gd name="connsiteX12" fmla="*/ 97990 w 1358377"/>
              <a:gd name="connsiteY12" fmla="*/ 90105 h 242604"/>
              <a:gd name="connsiteX13" fmla="*/ 50844 w 1358377"/>
              <a:gd name="connsiteY13" fmla="*/ 56429 h 242604"/>
              <a:gd name="connsiteX14" fmla="*/ 106629 w 1358377"/>
              <a:gd name="connsiteY14" fmla="*/ 0 h 2426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358377" h="242604">
                <a:moveTo>
                  <a:pt x="106629" y="0"/>
                </a:moveTo>
                <a:lnTo>
                  <a:pt x="1258757" y="0"/>
                </a:lnTo>
                <a:lnTo>
                  <a:pt x="1290119" y="39590"/>
                </a:lnTo>
                <a:cubicBezTo>
                  <a:pt x="1289733" y="54046"/>
                  <a:pt x="1256057" y="53463"/>
                  <a:pt x="1256443" y="86737"/>
                </a:cubicBezTo>
                <a:cubicBezTo>
                  <a:pt x="1261494" y="100207"/>
                  <a:pt x="1257740" y="92750"/>
                  <a:pt x="1258126" y="118728"/>
                </a:cubicBezTo>
                <a:cubicBezTo>
                  <a:pt x="1270193" y="132479"/>
                  <a:pt x="1333513" y="149439"/>
                  <a:pt x="1328847" y="169243"/>
                </a:cubicBezTo>
                <a:cubicBezTo>
                  <a:pt x="1338388" y="187765"/>
                  <a:pt x="1308535" y="199110"/>
                  <a:pt x="1296853" y="211337"/>
                </a:cubicBezTo>
                <a:cubicBezTo>
                  <a:pt x="1285171" y="223564"/>
                  <a:pt x="1464985" y="241322"/>
                  <a:pt x="1258757" y="242604"/>
                </a:cubicBezTo>
                <a:lnTo>
                  <a:pt x="106629" y="242604"/>
                </a:lnTo>
                <a:cubicBezTo>
                  <a:pt x="106556" y="233866"/>
                  <a:pt x="106482" y="225128"/>
                  <a:pt x="106409" y="216390"/>
                </a:cubicBezTo>
                <a:cubicBezTo>
                  <a:pt x="109459" y="205566"/>
                  <a:pt x="173761" y="186081"/>
                  <a:pt x="182180" y="167559"/>
                </a:cubicBezTo>
                <a:cubicBezTo>
                  <a:pt x="190599" y="149037"/>
                  <a:pt x="131386" y="133042"/>
                  <a:pt x="128299" y="117046"/>
                </a:cubicBezTo>
                <a:cubicBezTo>
                  <a:pt x="125212" y="101050"/>
                  <a:pt x="115670" y="98243"/>
                  <a:pt x="97990" y="90105"/>
                </a:cubicBezTo>
                <a:cubicBezTo>
                  <a:pt x="80310" y="81967"/>
                  <a:pt x="50807" y="70043"/>
                  <a:pt x="50844" y="56429"/>
                </a:cubicBezTo>
                <a:cubicBezTo>
                  <a:pt x="50881" y="38886"/>
                  <a:pt x="-94690" y="9405"/>
                  <a:pt x="106629" y="0"/>
                </a:cubicBezTo>
                <a:close/>
              </a:path>
            </a:pathLst>
          </a:custGeom>
          <a:solidFill>
            <a:sysClr val="window" lastClr="FFFFFF">
              <a:lumMod val="85000"/>
              <a:alpha val="50000"/>
            </a:sys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fr-FR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48392" y="145703"/>
            <a:ext cx="32624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endParaRPr lang="vi-VN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59714" y="1933694"/>
          <a:ext cx="1270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52280" progId="Equation.DSMT4">
                  <p:embed/>
                </p:oleObj>
              </mc:Choice>
              <mc:Fallback>
                <p:oleObj name="Equation" r:id="rId8" imgW="126720" imgH="1522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9714" y="1933694"/>
                        <a:ext cx="1270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611760" y="5976630"/>
          <a:ext cx="1270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52280" progId="Equation.DSMT4">
                  <p:embed/>
                </p:oleObj>
              </mc:Choice>
              <mc:Fallback>
                <p:oleObj name="Equation" r:id="rId10" imgW="126720" imgH="1522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11760" y="5976630"/>
                        <a:ext cx="1270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06670" y="3930640"/>
            <a:ext cx="11769964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Lớp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%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909644" y="5011812"/>
            <a:ext cx="38766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3" name="Rectangle 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198720" progId="Equation.DSMT4">
                  <p:embed/>
                </p:oleObj>
              </mc:Choice>
              <mc:Fallback>
                <p:oleObj name="Equation" r:id="rId12" imgW="914400" imgH="19872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6261345"/>
              </p:ext>
            </p:extLst>
          </p:nvPr>
        </p:nvGraphicFramePr>
        <p:xfrm>
          <a:off x="284544" y="1735378"/>
          <a:ext cx="11556170" cy="179284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558805">
                  <a:extLst>
                    <a:ext uri="{9D8B030D-6E8A-4147-A177-3AD203B41FA5}">
                      <a16:colId xmlns:a16="http://schemas.microsoft.com/office/drawing/2014/main" val="731234713"/>
                    </a:ext>
                  </a:extLst>
                </a:gridCol>
                <a:gridCol w="886691">
                  <a:extLst>
                    <a:ext uri="{9D8B030D-6E8A-4147-A177-3AD203B41FA5}">
                      <a16:colId xmlns:a16="http://schemas.microsoft.com/office/drawing/2014/main" val="3151307499"/>
                    </a:ext>
                  </a:extLst>
                </a:gridCol>
                <a:gridCol w="955964">
                  <a:extLst>
                    <a:ext uri="{9D8B030D-6E8A-4147-A177-3AD203B41FA5}">
                      <a16:colId xmlns:a16="http://schemas.microsoft.com/office/drawing/2014/main" val="3774545379"/>
                    </a:ext>
                  </a:extLst>
                </a:gridCol>
                <a:gridCol w="1039091">
                  <a:extLst>
                    <a:ext uri="{9D8B030D-6E8A-4147-A177-3AD203B41FA5}">
                      <a16:colId xmlns:a16="http://schemas.microsoft.com/office/drawing/2014/main" val="1202325654"/>
                    </a:ext>
                  </a:extLst>
                </a:gridCol>
                <a:gridCol w="1052945">
                  <a:extLst>
                    <a:ext uri="{9D8B030D-6E8A-4147-A177-3AD203B41FA5}">
                      <a16:colId xmlns:a16="http://schemas.microsoft.com/office/drawing/2014/main" val="509168596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1568853774"/>
                    </a:ext>
                  </a:extLst>
                </a:gridCol>
                <a:gridCol w="1039091">
                  <a:extLst>
                    <a:ext uri="{9D8B030D-6E8A-4147-A177-3AD203B41FA5}">
                      <a16:colId xmlns:a16="http://schemas.microsoft.com/office/drawing/2014/main" val="2456289209"/>
                    </a:ext>
                  </a:extLst>
                </a:gridCol>
                <a:gridCol w="983673">
                  <a:extLst>
                    <a:ext uri="{9D8B030D-6E8A-4147-A177-3AD203B41FA5}">
                      <a16:colId xmlns:a16="http://schemas.microsoft.com/office/drawing/2014/main" val="3147439210"/>
                    </a:ext>
                  </a:extLst>
                </a:gridCol>
                <a:gridCol w="961238">
                  <a:extLst>
                    <a:ext uri="{9D8B030D-6E8A-4147-A177-3AD203B41FA5}">
                      <a16:colId xmlns:a16="http://schemas.microsoft.com/office/drawing/2014/main" val="2206888423"/>
                    </a:ext>
                  </a:extLst>
                </a:gridCol>
                <a:gridCol w="1011872">
                  <a:extLst>
                    <a:ext uri="{9D8B030D-6E8A-4147-A177-3AD203B41FA5}">
                      <a16:colId xmlns:a16="http://schemas.microsoft.com/office/drawing/2014/main" val="1846225999"/>
                    </a:ext>
                  </a:extLst>
                </a:gridCol>
              </a:tblGrid>
              <a:tr h="540327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ôn</a:t>
                      </a:r>
                      <a:r>
                        <a:rPr lang="en-US" sz="28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8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TBM ≥ </a:t>
                      </a:r>
                      <a:r>
                        <a:rPr lang="en-US" sz="28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30452808"/>
                  </a:ext>
                </a:extLst>
              </a:tr>
              <a:tr h="847961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8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endParaRPr lang="en-US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36886604"/>
                  </a:ext>
                </a:extLst>
              </a:tr>
            </a:tbl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B479C61A-29E8-2964-4E4B-E91D321CC084}"/>
              </a:ext>
            </a:extLst>
          </p:cNvPr>
          <p:cNvSpPr txBox="1"/>
          <p:nvPr/>
        </p:nvSpPr>
        <p:spPr>
          <a:xfrm>
            <a:off x="306670" y="1208099"/>
            <a:ext cx="160462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Lớp 7A:</a:t>
            </a:r>
            <a:endParaRPr lang="en-US" sz="2800" b="1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826E4D85-92BB-3CFC-E6DC-B8C6051B016B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521491" y="207560"/>
            <a:ext cx="1500060" cy="150006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4970529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Tm="1000">
        <p159:morph option="byObject"/>
      </p:transition>
    </mc:Choice>
    <mc:Fallback xmlns="">
      <p:transition spd="slow" advTm="1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363184" y="124371"/>
            <a:ext cx="3225689" cy="941957"/>
            <a:chOff x="3632200" y="425718"/>
            <a:chExt cx="4927600" cy="646331"/>
          </a:xfrm>
          <a:solidFill>
            <a:schemeClr val="accent3">
              <a:lumMod val="60000"/>
              <a:lumOff val="40000"/>
            </a:schemeClr>
          </a:solidFill>
        </p:grpSpPr>
        <p:sp>
          <p:nvSpPr>
            <p:cNvPr id="16" name="Freeform 6"/>
            <p:cNvSpPr>
              <a:spLocks/>
            </p:cNvSpPr>
            <p:nvPr/>
          </p:nvSpPr>
          <p:spPr bwMode="auto">
            <a:xfrm>
              <a:off x="3632200" y="455613"/>
              <a:ext cx="4927600" cy="577850"/>
            </a:xfrm>
            <a:custGeom>
              <a:avLst/>
              <a:gdLst>
                <a:gd name="T0" fmla="*/ 3696 w 3696"/>
                <a:gd name="T1" fmla="*/ 364 h 364"/>
                <a:gd name="T2" fmla="*/ 0 w 3696"/>
                <a:gd name="T3" fmla="*/ 364 h 364"/>
                <a:gd name="T4" fmla="*/ 163 w 3696"/>
                <a:gd name="T5" fmla="*/ 183 h 364"/>
                <a:gd name="T6" fmla="*/ 0 w 3696"/>
                <a:gd name="T7" fmla="*/ 0 h 364"/>
                <a:gd name="T8" fmla="*/ 3696 w 3696"/>
                <a:gd name="T9" fmla="*/ 0 h 364"/>
                <a:gd name="T10" fmla="*/ 3502 w 3696"/>
                <a:gd name="T11" fmla="*/ 183 h 364"/>
                <a:gd name="T12" fmla="*/ 3696 w 3696"/>
                <a:gd name="T13" fmla="*/ 36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96" h="364">
                  <a:moveTo>
                    <a:pt x="3696" y="364"/>
                  </a:moveTo>
                  <a:lnTo>
                    <a:pt x="0" y="364"/>
                  </a:lnTo>
                  <a:lnTo>
                    <a:pt x="163" y="183"/>
                  </a:lnTo>
                  <a:lnTo>
                    <a:pt x="0" y="0"/>
                  </a:lnTo>
                  <a:lnTo>
                    <a:pt x="3696" y="0"/>
                  </a:lnTo>
                  <a:lnTo>
                    <a:pt x="3502" y="183"/>
                  </a:lnTo>
                  <a:lnTo>
                    <a:pt x="3696" y="364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blurRad="241300" dist="38100" dir="5400000" algn="t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6003634" y="425718"/>
              <a:ext cx="184731" cy="646331"/>
            </a:xfrm>
            <a:prstGeom prst="rect">
              <a:avLst/>
            </a:prstGeom>
            <a:grp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endParaRPr lang="zh-CN" altLang="en-US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汉仪夏日体W" panose="00020600040101010101" pitchFamily="18" charset="-122"/>
              </a:endParaRPr>
            </a:p>
          </p:txBody>
        </p:sp>
      </p:grpSp>
      <p:sp>
        <p:nvSpPr>
          <p:cNvPr id="17" name="MH_Other_5"/>
          <p:cNvSpPr/>
          <p:nvPr>
            <p:custDataLst>
              <p:tags r:id="rId2"/>
            </p:custDataLst>
          </p:nvPr>
        </p:nvSpPr>
        <p:spPr>
          <a:xfrm rot="18900000">
            <a:off x="85579" y="395537"/>
            <a:ext cx="1148270" cy="213037"/>
          </a:xfrm>
          <a:custGeom>
            <a:avLst/>
            <a:gdLst>
              <a:gd name="connsiteX0" fmla="*/ 0 w 1152128"/>
              <a:gd name="connsiteY0" fmla="*/ 0 h 242604"/>
              <a:gd name="connsiteX1" fmla="*/ 1152128 w 1152128"/>
              <a:gd name="connsiteY1" fmla="*/ 0 h 242604"/>
              <a:gd name="connsiteX2" fmla="*/ 1152128 w 1152128"/>
              <a:gd name="connsiteY2" fmla="*/ 242604 h 242604"/>
              <a:gd name="connsiteX3" fmla="*/ 0 w 1152128"/>
              <a:gd name="connsiteY3" fmla="*/ 242604 h 242604"/>
              <a:gd name="connsiteX4" fmla="*/ 0 w 1152128"/>
              <a:gd name="connsiteY4" fmla="*/ 0 h 242604"/>
              <a:gd name="connsiteX0" fmla="*/ 1637 w 1153765"/>
              <a:gd name="connsiteY0" fmla="*/ 0 h 242604"/>
              <a:gd name="connsiteX1" fmla="*/ 1153765 w 1153765"/>
              <a:gd name="connsiteY1" fmla="*/ 0 h 242604"/>
              <a:gd name="connsiteX2" fmla="*/ 1153765 w 1153765"/>
              <a:gd name="connsiteY2" fmla="*/ 242604 h 242604"/>
              <a:gd name="connsiteX3" fmla="*/ 1637 w 1153765"/>
              <a:gd name="connsiteY3" fmla="*/ 242604 h 242604"/>
              <a:gd name="connsiteX4" fmla="*/ 0 w 1153765"/>
              <a:gd name="connsiteY4" fmla="*/ 57657 h 242604"/>
              <a:gd name="connsiteX5" fmla="*/ 1637 w 1153765"/>
              <a:gd name="connsiteY5" fmla="*/ 0 h 242604"/>
              <a:gd name="connsiteX0" fmla="*/ 85266 w 1237394"/>
              <a:gd name="connsiteY0" fmla="*/ 0 h 242604"/>
              <a:gd name="connsiteX1" fmla="*/ 1237394 w 1237394"/>
              <a:gd name="connsiteY1" fmla="*/ 0 h 242604"/>
              <a:gd name="connsiteX2" fmla="*/ 1237394 w 1237394"/>
              <a:gd name="connsiteY2" fmla="*/ 242604 h 242604"/>
              <a:gd name="connsiteX3" fmla="*/ 85266 w 1237394"/>
              <a:gd name="connsiteY3" fmla="*/ 242604 h 242604"/>
              <a:gd name="connsiteX4" fmla="*/ 85314 w 1237394"/>
              <a:gd name="connsiteY4" fmla="*/ 96385 h 242604"/>
              <a:gd name="connsiteX5" fmla="*/ 83629 w 1237394"/>
              <a:gd name="connsiteY5" fmla="*/ 57657 h 242604"/>
              <a:gd name="connsiteX6" fmla="*/ 85266 w 1237394"/>
              <a:gd name="connsiteY6" fmla="*/ 0 h 242604"/>
              <a:gd name="connsiteX0" fmla="*/ 105071 w 1257199"/>
              <a:gd name="connsiteY0" fmla="*/ 0 h 242604"/>
              <a:gd name="connsiteX1" fmla="*/ 1257199 w 1257199"/>
              <a:gd name="connsiteY1" fmla="*/ 0 h 242604"/>
              <a:gd name="connsiteX2" fmla="*/ 1257199 w 1257199"/>
              <a:gd name="connsiteY2" fmla="*/ 242604 h 242604"/>
              <a:gd name="connsiteX3" fmla="*/ 105071 w 1257199"/>
              <a:gd name="connsiteY3" fmla="*/ 242604 h 242604"/>
              <a:gd name="connsiteX4" fmla="*/ 52921 w 1257199"/>
              <a:gd name="connsiteY4" fmla="*/ 155317 h 242604"/>
              <a:gd name="connsiteX5" fmla="*/ 105119 w 1257199"/>
              <a:gd name="connsiteY5" fmla="*/ 96385 h 242604"/>
              <a:gd name="connsiteX6" fmla="*/ 103434 w 1257199"/>
              <a:gd name="connsiteY6" fmla="*/ 57657 h 242604"/>
              <a:gd name="connsiteX7" fmla="*/ 105071 w 1257199"/>
              <a:gd name="connsiteY7" fmla="*/ 0 h 242604"/>
              <a:gd name="connsiteX0" fmla="*/ 123870 w 1275998"/>
              <a:gd name="connsiteY0" fmla="*/ 0 h 242604"/>
              <a:gd name="connsiteX1" fmla="*/ 1275998 w 1275998"/>
              <a:gd name="connsiteY1" fmla="*/ 0 h 242604"/>
              <a:gd name="connsiteX2" fmla="*/ 1275998 w 1275998"/>
              <a:gd name="connsiteY2" fmla="*/ 242604 h 242604"/>
              <a:gd name="connsiteX3" fmla="*/ 123870 w 1275998"/>
              <a:gd name="connsiteY3" fmla="*/ 242604 h 242604"/>
              <a:gd name="connsiteX4" fmla="*/ 26256 w 1275998"/>
              <a:gd name="connsiteY4" fmla="*/ 197412 h 242604"/>
              <a:gd name="connsiteX5" fmla="*/ 71720 w 1275998"/>
              <a:gd name="connsiteY5" fmla="*/ 155317 h 242604"/>
              <a:gd name="connsiteX6" fmla="*/ 123918 w 1275998"/>
              <a:gd name="connsiteY6" fmla="*/ 96385 h 242604"/>
              <a:gd name="connsiteX7" fmla="*/ 122233 w 1275998"/>
              <a:gd name="connsiteY7" fmla="*/ 57657 h 242604"/>
              <a:gd name="connsiteX8" fmla="*/ 123870 w 1275998"/>
              <a:gd name="connsiteY8" fmla="*/ 0 h 242604"/>
              <a:gd name="connsiteX0" fmla="*/ 123870 w 1275998"/>
              <a:gd name="connsiteY0" fmla="*/ 0 h 242604"/>
              <a:gd name="connsiteX1" fmla="*/ 1275998 w 1275998"/>
              <a:gd name="connsiteY1" fmla="*/ 0 h 242604"/>
              <a:gd name="connsiteX2" fmla="*/ 1275998 w 1275998"/>
              <a:gd name="connsiteY2" fmla="*/ 242604 h 242604"/>
              <a:gd name="connsiteX3" fmla="*/ 123870 w 1275998"/>
              <a:gd name="connsiteY3" fmla="*/ 242604 h 242604"/>
              <a:gd name="connsiteX4" fmla="*/ 26256 w 1275998"/>
              <a:gd name="connsiteY4" fmla="*/ 197412 h 242604"/>
              <a:gd name="connsiteX5" fmla="*/ 71720 w 1275998"/>
              <a:gd name="connsiteY5" fmla="*/ 155317 h 242604"/>
              <a:gd name="connsiteX6" fmla="*/ 123918 w 1275998"/>
              <a:gd name="connsiteY6" fmla="*/ 96385 h 242604"/>
              <a:gd name="connsiteX7" fmla="*/ 199688 w 1275998"/>
              <a:gd name="connsiteY7" fmla="*/ 57657 h 242604"/>
              <a:gd name="connsiteX8" fmla="*/ 123870 w 1275998"/>
              <a:gd name="connsiteY8" fmla="*/ 0 h 242604"/>
              <a:gd name="connsiteX0" fmla="*/ 123870 w 1275998"/>
              <a:gd name="connsiteY0" fmla="*/ 0 h 242604"/>
              <a:gd name="connsiteX1" fmla="*/ 1275998 w 1275998"/>
              <a:gd name="connsiteY1" fmla="*/ 0 h 242604"/>
              <a:gd name="connsiteX2" fmla="*/ 1275998 w 1275998"/>
              <a:gd name="connsiteY2" fmla="*/ 242604 h 242604"/>
              <a:gd name="connsiteX3" fmla="*/ 123870 w 1275998"/>
              <a:gd name="connsiteY3" fmla="*/ 242604 h 242604"/>
              <a:gd name="connsiteX4" fmla="*/ 26256 w 1275998"/>
              <a:gd name="connsiteY4" fmla="*/ 197412 h 242604"/>
              <a:gd name="connsiteX5" fmla="*/ 90242 w 1275998"/>
              <a:gd name="connsiteY5" fmla="*/ 150265 h 242604"/>
              <a:gd name="connsiteX6" fmla="*/ 123918 w 1275998"/>
              <a:gd name="connsiteY6" fmla="*/ 96385 h 242604"/>
              <a:gd name="connsiteX7" fmla="*/ 199688 w 1275998"/>
              <a:gd name="connsiteY7" fmla="*/ 57657 h 242604"/>
              <a:gd name="connsiteX8" fmla="*/ 123870 w 1275998"/>
              <a:gd name="connsiteY8" fmla="*/ 0 h 242604"/>
              <a:gd name="connsiteX0" fmla="*/ 123870 w 1277318"/>
              <a:gd name="connsiteY0" fmla="*/ 0 h 242604"/>
              <a:gd name="connsiteX1" fmla="*/ 1275998 w 1277318"/>
              <a:gd name="connsiteY1" fmla="*/ 0 h 242604"/>
              <a:gd name="connsiteX2" fmla="*/ 1277318 w 1277318"/>
              <a:gd name="connsiteY2" fmla="*/ 47554 h 242604"/>
              <a:gd name="connsiteX3" fmla="*/ 1275998 w 1277318"/>
              <a:gd name="connsiteY3" fmla="*/ 242604 h 242604"/>
              <a:gd name="connsiteX4" fmla="*/ 123870 w 1277318"/>
              <a:gd name="connsiteY4" fmla="*/ 242604 h 242604"/>
              <a:gd name="connsiteX5" fmla="*/ 26256 w 1277318"/>
              <a:gd name="connsiteY5" fmla="*/ 197412 h 242604"/>
              <a:gd name="connsiteX6" fmla="*/ 90242 w 1277318"/>
              <a:gd name="connsiteY6" fmla="*/ 150265 h 242604"/>
              <a:gd name="connsiteX7" fmla="*/ 123918 w 1277318"/>
              <a:gd name="connsiteY7" fmla="*/ 96385 h 242604"/>
              <a:gd name="connsiteX8" fmla="*/ 199688 w 1277318"/>
              <a:gd name="connsiteY8" fmla="*/ 57657 h 242604"/>
              <a:gd name="connsiteX9" fmla="*/ 123870 w 1277318"/>
              <a:gd name="connsiteY9" fmla="*/ 0 h 242604"/>
              <a:gd name="connsiteX0" fmla="*/ 123870 w 1277318"/>
              <a:gd name="connsiteY0" fmla="*/ 0 h 242604"/>
              <a:gd name="connsiteX1" fmla="*/ 1275998 w 1277318"/>
              <a:gd name="connsiteY1" fmla="*/ 0 h 242604"/>
              <a:gd name="connsiteX2" fmla="*/ 1277318 w 1277318"/>
              <a:gd name="connsiteY2" fmla="*/ 47554 h 242604"/>
              <a:gd name="connsiteX3" fmla="*/ 1277318 w 1277318"/>
              <a:gd name="connsiteY3" fmla="*/ 175523 h 242604"/>
              <a:gd name="connsiteX4" fmla="*/ 1275998 w 1277318"/>
              <a:gd name="connsiteY4" fmla="*/ 242604 h 242604"/>
              <a:gd name="connsiteX5" fmla="*/ 123870 w 1277318"/>
              <a:gd name="connsiteY5" fmla="*/ 242604 h 242604"/>
              <a:gd name="connsiteX6" fmla="*/ 26256 w 1277318"/>
              <a:gd name="connsiteY6" fmla="*/ 197412 h 242604"/>
              <a:gd name="connsiteX7" fmla="*/ 90242 w 1277318"/>
              <a:gd name="connsiteY7" fmla="*/ 150265 h 242604"/>
              <a:gd name="connsiteX8" fmla="*/ 123918 w 1277318"/>
              <a:gd name="connsiteY8" fmla="*/ 96385 h 242604"/>
              <a:gd name="connsiteX9" fmla="*/ 199688 w 1277318"/>
              <a:gd name="connsiteY9" fmla="*/ 57657 h 242604"/>
              <a:gd name="connsiteX10" fmla="*/ 123870 w 1277318"/>
              <a:gd name="connsiteY10" fmla="*/ 0 h 242604"/>
              <a:gd name="connsiteX0" fmla="*/ 123870 w 1277318"/>
              <a:gd name="connsiteY0" fmla="*/ 0 h 242604"/>
              <a:gd name="connsiteX1" fmla="*/ 1275998 w 1277318"/>
              <a:gd name="connsiteY1" fmla="*/ 0 h 242604"/>
              <a:gd name="connsiteX2" fmla="*/ 1277318 w 1277318"/>
              <a:gd name="connsiteY2" fmla="*/ 47554 h 242604"/>
              <a:gd name="connsiteX3" fmla="*/ 1277317 w 1277318"/>
              <a:gd name="connsiteY3" fmla="*/ 98069 h 242604"/>
              <a:gd name="connsiteX4" fmla="*/ 1277318 w 1277318"/>
              <a:gd name="connsiteY4" fmla="*/ 175523 h 242604"/>
              <a:gd name="connsiteX5" fmla="*/ 1275998 w 1277318"/>
              <a:gd name="connsiteY5" fmla="*/ 242604 h 242604"/>
              <a:gd name="connsiteX6" fmla="*/ 123870 w 1277318"/>
              <a:gd name="connsiteY6" fmla="*/ 242604 h 242604"/>
              <a:gd name="connsiteX7" fmla="*/ 26256 w 1277318"/>
              <a:gd name="connsiteY7" fmla="*/ 197412 h 242604"/>
              <a:gd name="connsiteX8" fmla="*/ 90242 w 1277318"/>
              <a:gd name="connsiteY8" fmla="*/ 150265 h 242604"/>
              <a:gd name="connsiteX9" fmla="*/ 123918 w 1277318"/>
              <a:gd name="connsiteY9" fmla="*/ 96385 h 242604"/>
              <a:gd name="connsiteX10" fmla="*/ 199688 w 1277318"/>
              <a:gd name="connsiteY10" fmla="*/ 57657 h 242604"/>
              <a:gd name="connsiteX11" fmla="*/ 123870 w 1277318"/>
              <a:gd name="connsiteY11" fmla="*/ 0 h 242604"/>
              <a:gd name="connsiteX0" fmla="*/ 123870 w 1277318"/>
              <a:gd name="connsiteY0" fmla="*/ 0 h 242604"/>
              <a:gd name="connsiteX1" fmla="*/ 1275998 w 1277318"/>
              <a:gd name="connsiteY1" fmla="*/ 0 h 242604"/>
              <a:gd name="connsiteX2" fmla="*/ 1248694 w 1277318"/>
              <a:gd name="connsiteY2" fmla="*/ 42503 h 242604"/>
              <a:gd name="connsiteX3" fmla="*/ 1277317 w 1277318"/>
              <a:gd name="connsiteY3" fmla="*/ 98069 h 242604"/>
              <a:gd name="connsiteX4" fmla="*/ 1277318 w 1277318"/>
              <a:gd name="connsiteY4" fmla="*/ 175523 h 242604"/>
              <a:gd name="connsiteX5" fmla="*/ 1275998 w 1277318"/>
              <a:gd name="connsiteY5" fmla="*/ 242604 h 242604"/>
              <a:gd name="connsiteX6" fmla="*/ 123870 w 1277318"/>
              <a:gd name="connsiteY6" fmla="*/ 242604 h 242604"/>
              <a:gd name="connsiteX7" fmla="*/ 26256 w 1277318"/>
              <a:gd name="connsiteY7" fmla="*/ 197412 h 242604"/>
              <a:gd name="connsiteX8" fmla="*/ 90242 w 1277318"/>
              <a:gd name="connsiteY8" fmla="*/ 150265 h 242604"/>
              <a:gd name="connsiteX9" fmla="*/ 123918 w 1277318"/>
              <a:gd name="connsiteY9" fmla="*/ 96385 h 242604"/>
              <a:gd name="connsiteX10" fmla="*/ 199688 w 1277318"/>
              <a:gd name="connsiteY10" fmla="*/ 57657 h 242604"/>
              <a:gd name="connsiteX11" fmla="*/ 123870 w 1277318"/>
              <a:gd name="connsiteY11" fmla="*/ 0 h 242604"/>
              <a:gd name="connsiteX0" fmla="*/ 123870 w 1295839"/>
              <a:gd name="connsiteY0" fmla="*/ 0 h 242604"/>
              <a:gd name="connsiteX1" fmla="*/ 1275998 w 1295839"/>
              <a:gd name="connsiteY1" fmla="*/ 0 h 242604"/>
              <a:gd name="connsiteX2" fmla="*/ 1248694 w 1295839"/>
              <a:gd name="connsiteY2" fmla="*/ 42503 h 242604"/>
              <a:gd name="connsiteX3" fmla="*/ 1295839 w 1295839"/>
              <a:gd name="connsiteY3" fmla="*/ 89650 h 242604"/>
              <a:gd name="connsiteX4" fmla="*/ 1277318 w 1295839"/>
              <a:gd name="connsiteY4" fmla="*/ 175523 h 242604"/>
              <a:gd name="connsiteX5" fmla="*/ 1275998 w 1295839"/>
              <a:gd name="connsiteY5" fmla="*/ 242604 h 242604"/>
              <a:gd name="connsiteX6" fmla="*/ 123870 w 1295839"/>
              <a:gd name="connsiteY6" fmla="*/ 242604 h 242604"/>
              <a:gd name="connsiteX7" fmla="*/ 26256 w 1295839"/>
              <a:gd name="connsiteY7" fmla="*/ 197412 h 242604"/>
              <a:gd name="connsiteX8" fmla="*/ 90242 w 1295839"/>
              <a:gd name="connsiteY8" fmla="*/ 150265 h 242604"/>
              <a:gd name="connsiteX9" fmla="*/ 123918 w 1295839"/>
              <a:gd name="connsiteY9" fmla="*/ 96385 h 242604"/>
              <a:gd name="connsiteX10" fmla="*/ 199688 w 1295839"/>
              <a:gd name="connsiteY10" fmla="*/ 57657 h 242604"/>
              <a:gd name="connsiteX11" fmla="*/ 123870 w 1295839"/>
              <a:gd name="connsiteY11" fmla="*/ 0 h 242604"/>
              <a:gd name="connsiteX0" fmla="*/ 123870 w 1296242"/>
              <a:gd name="connsiteY0" fmla="*/ 0 h 242604"/>
              <a:gd name="connsiteX1" fmla="*/ 1275998 w 1296242"/>
              <a:gd name="connsiteY1" fmla="*/ 0 h 242604"/>
              <a:gd name="connsiteX2" fmla="*/ 1248694 w 1296242"/>
              <a:gd name="connsiteY2" fmla="*/ 42503 h 242604"/>
              <a:gd name="connsiteX3" fmla="*/ 1295839 w 1296242"/>
              <a:gd name="connsiteY3" fmla="*/ 89650 h 242604"/>
              <a:gd name="connsiteX4" fmla="*/ 1243642 w 1296242"/>
              <a:gd name="connsiteY4" fmla="*/ 141847 h 242604"/>
              <a:gd name="connsiteX5" fmla="*/ 1277318 w 1296242"/>
              <a:gd name="connsiteY5" fmla="*/ 175523 h 242604"/>
              <a:gd name="connsiteX6" fmla="*/ 1275998 w 1296242"/>
              <a:gd name="connsiteY6" fmla="*/ 242604 h 242604"/>
              <a:gd name="connsiteX7" fmla="*/ 123870 w 1296242"/>
              <a:gd name="connsiteY7" fmla="*/ 242604 h 242604"/>
              <a:gd name="connsiteX8" fmla="*/ 26256 w 1296242"/>
              <a:gd name="connsiteY8" fmla="*/ 197412 h 242604"/>
              <a:gd name="connsiteX9" fmla="*/ 90242 w 1296242"/>
              <a:gd name="connsiteY9" fmla="*/ 150265 h 242604"/>
              <a:gd name="connsiteX10" fmla="*/ 123918 w 1296242"/>
              <a:gd name="connsiteY10" fmla="*/ 96385 h 242604"/>
              <a:gd name="connsiteX11" fmla="*/ 199688 w 1296242"/>
              <a:gd name="connsiteY11" fmla="*/ 57657 h 242604"/>
              <a:gd name="connsiteX12" fmla="*/ 123870 w 1296242"/>
              <a:gd name="connsiteY12" fmla="*/ 0 h 242604"/>
              <a:gd name="connsiteX0" fmla="*/ 123870 w 1307634"/>
              <a:gd name="connsiteY0" fmla="*/ 0 h 242604"/>
              <a:gd name="connsiteX1" fmla="*/ 1275998 w 1307634"/>
              <a:gd name="connsiteY1" fmla="*/ 0 h 242604"/>
              <a:gd name="connsiteX2" fmla="*/ 1248694 w 1307634"/>
              <a:gd name="connsiteY2" fmla="*/ 42503 h 242604"/>
              <a:gd name="connsiteX3" fmla="*/ 1295839 w 1307634"/>
              <a:gd name="connsiteY3" fmla="*/ 89650 h 242604"/>
              <a:gd name="connsiteX4" fmla="*/ 1243642 w 1307634"/>
              <a:gd name="connsiteY4" fmla="*/ 141847 h 242604"/>
              <a:gd name="connsiteX5" fmla="*/ 1277318 w 1307634"/>
              <a:gd name="connsiteY5" fmla="*/ 175523 h 242604"/>
              <a:gd name="connsiteX6" fmla="*/ 1307627 w 1307634"/>
              <a:gd name="connsiteY6" fmla="*/ 229404 h 242604"/>
              <a:gd name="connsiteX7" fmla="*/ 1275998 w 1307634"/>
              <a:gd name="connsiteY7" fmla="*/ 242604 h 242604"/>
              <a:gd name="connsiteX8" fmla="*/ 123870 w 1307634"/>
              <a:gd name="connsiteY8" fmla="*/ 242604 h 242604"/>
              <a:gd name="connsiteX9" fmla="*/ 26256 w 1307634"/>
              <a:gd name="connsiteY9" fmla="*/ 197412 h 242604"/>
              <a:gd name="connsiteX10" fmla="*/ 90242 w 1307634"/>
              <a:gd name="connsiteY10" fmla="*/ 150265 h 242604"/>
              <a:gd name="connsiteX11" fmla="*/ 123918 w 1307634"/>
              <a:gd name="connsiteY11" fmla="*/ 96385 h 242604"/>
              <a:gd name="connsiteX12" fmla="*/ 199688 w 1307634"/>
              <a:gd name="connsiteY12" fmla="*/ 57657 h 242604"/>
              <a:gd name="connsiteX13" fmla="*/ 123870 w 1307634"/>
              <a:gd name="connsiteY13" fmla="*/ 0 h 2426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307634" h="242604">
                <a:moveTo>
                  <a:pt x="123870" y="0"/>
                </a:moveTo>
                <a:lnTo>
                  <a:pt x="1275998" y="0"/>
                </a:lnTo>
                <a:lnTo>
                  <a:pt x="1248694" y="42503"/>
                </a:lnTo>
                <a:cubicBezTo>
                  <a:pt x="1248694" y="59341"/>
                  <a:pt x="1295839" y="72812"/>
                  <a:pt x="1295839" y="89650"/>
                </a:cubicBezTo>
                <a:cubicBezTo>
                  <a:pt x="1301451" y="109856"/>
                  <a:pt x="1246729" y="127535"/>
                  <a:pt x="1243642" y="141847"/>
                </a:cubicBezTo>
                <a:cubicBezTo>
                  <a:pt x="1240555" y="156159"/>
                  <a:pt x="1271986" y="168507"/>
                  <a:pt x="1277318" y="175523"/>
                </a:cubicBezTo>
                <a:cubicBezTo>
                  <a:pt x="1276757" y="178329"/>
                  <a:pt x="1308188" y="226598"/>
                  <a:pt x="1307627" y="229404"/>
                </a:cubicBezTo>
                <a:lnTo>
                  <a:pt x="1275998" y="242604"/>
                </a:lnTo>
                <a:lnTo>
                  <a:pt x="123870" y="242604"/>
                </a:lnTo>
                <a:cubicBezTo>
                  <a:pt x="-84420" y="235072"/>
                  <a:pt x="34948" y="211960"/>
                  <a:pt x="26256" y="197412"/>
                </a:cubicBezTo>
                <a:cubicBezTo>
                  <a:pt x="17564" y="182864"/>
                  <a:pt x="73965" y="167103"/>
                  <a:pt x="90242" y="150265"/>
                </a:cubicBezTo>
                <a:cubicBezTo>
                  <a:pt x="106519" y="133427"/>
                  <a:pt x="115499" y="112662"/>
                  <a:pt x="123918" y="96385"/>
                </a:cubicBezTo>
                <a:cubicBezTo>
                  <a:pt x="132337" y="80108"/>
                  <a:pt x="199696" y="73721"/>
                  <a:pt x="199688" y="57657"/>
                </a:cubicBezTo>
                <a:cubicBezTo>
                  <a:pt x="200234" y="38438"/>
                  <a:pt x="123324" y="19219"/>
                  <a:pt x="123870" y="0"/>
                </a:cubicBezTo>
                <a:close/>
              </a:path>
            </a:pathLst>
          </a:custGeom>
          <a:solidFill>
            <a:sysClr val="window" lastClr="FFFFFF">
              <a:lumMod val="85000"/>
              <a:alpha val="50000"/>
            </a:sys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fr-FR" kern="0">
              <a:solidFill>
                <a:prstClr val="white"/>
              </a:solidFill>
            </a:endParaRPr>
          </a:p>
        </p:txBody>
      </p:sp>
      <p:sp>
        <p:nvSpPr>
          <p:cNvPr id="18" name="MH_Other_6"/>
          <p:cNvSpPr/>
          <p:nvPr>
            <p:custDataLst>
              <p:tags r:id="rId3"/>
            </p:custDataLst>
          </p:nvPr>
        </p:nvSpPr>
        <p:spPr>
          <a:xfrm rot="2149474">
            <a:off x="2740552" y="336636"/>
            <a:ext cx="1220762" cy="218026"/>
          </a:xfrm>
          <a:custGeom>
            <a:avLst/>
            <a:gdLst>
              <a:gd name="connsiteX0" fmla="*/ 0 w 1152128"/>
              <a:gd name="connsiteY0" fmla="*/ 0 h 242604"/>
              <a:gd name="connsiteX1" fmla="*/ 1152128 w 1152128"/>
              <a:gd name="connsiteY1" fmla="*/ 0 h 242604"/>
              <a:gd name="connsiteX2" fmla="*/ 1152128 w 1152128"/>
              <a:gd name="connsiteY2" fmla="*/ 242604 h 242604"/>
              <a:gd name="connsiteX3" fmla="*/ 0 w 1152128"/>
              <a:gd name="connsiteY3" fmla="*/ 242604 h 242604"/>
              <a:gd name="connsiteX4" fmla="*/ 0 w 1152128"/>
              <a:gd name="connsiteY4" fmla="*/ 0 h 242604"/>
              <a:gd name="connsiteX0" fmla="*/ 220 w 1152348"/>
              <a:gd name="connsiteY0" fmla="*/ 0 h 242604"/>
              <a:gd name="connsiteX1" fmla="*/ 1152348 w 1152348"/>
              <a:gd name="connsiteY1" fmla="*/ 0 h 242604"/>
              <a:gd name="connsiteX2" fmla="*/ 1152348 w 1152348"/>
              <a:gd name="connsiteY2" fmla="*/ 242604 h 242604"/>
              <a:gd name="connsiteX3" fmla="*/ 220 w 1152348"/>
              <a:gd name="connsiteY3" fmla="*/ 242604 h 242604"/>
              <a:gd name="connsiteX4" fmla="*/ 0 w 1152348"/>
              <a:gd name="connsiteY4" fmla="*/ 216390 h 242604"/>
              <a:gd name="connsiteX5" fmla="*/ 220 w 1152348"/>
              <a:gd name="connsiteY5" fmla="*/ 0 h 242604"/>
              <a:gd name="connsiteX0" fmla="*/ 85407 w 1237535"/>
              <a:gd name="connsiteY0" fmla="*/ 0 h 242604"/>
              <a:gd name="connsiteX1" fmla="*/ 1237535 w 1237535"/>
              <a:gd name="connsiteY1" fmla="*/ 0 h 242604"/>
              <a:gd name="connsiteX2" fmla="*/ 1237535 w 1237535"/>
              <a:gd name="connsiteY2" fmla="*/ 242604 h 242604"/>
              <a:gd name="connsiteX3" fmla="*/ 85407 w 1237535"/>
              <a:gd name="connsiteY3" fmla="*/ 242604 h 242604"/>
              <a:gd name="connsiteX4" fmla="*/ 85187 w 1237535"/>
              <a:gd name="connsiteY4" fmla="*/ 216390 h 242604"/>
              <a:gd name="connsiteX5" fmla="*/ 85187 w 1237535"/>
              <a:gd name="connsiteY5" fmla="*/ 105258 h 242604"/>
              <a:gd name="connsiteX6" fmla="*/ 85407 w 1237535"/>
              <a:gd name="connsiteY6" fmla="*/ 0 h 242604"/>
              <a:gd name="connsiteX0" fmla="*/ 106629 w 1258757"/>
              <a:gd name="connsiteY0" fmla="*/ 0 h 242604"/>
              <a:gd name="connsiteX1" fmla="*/ 1258757 w 1258757"/>
              <a:gd name="connsiteY1" fmla="*/ 0 h 242604"/>
              <a:gd name="connsiteX2" fmla="*/ 1258757 w 1258757"/>
              <a:gd name="connsiteY2" fmla="*/ 242604 h 242604"/>
              <a:gd name="connsiteX3" fmla="*/ 106629 w 1258757"/>
              <a:gd name="connsiteY3" fmla="*/ 242604 h 242604"/>
              <a:gd name="connsiteX4" fmla="*/ 106409 w 1258757"/>
              <a:gd name="connsiteY4" fmla="*/ 216390 h 242604"/>
              <a:gd name="connsiteX5" fmla="*/ 106409 w 1258757"/>
              <a:gd name="connsiteY5" fmla="*/ 105258 h 242604"/>
              <a:gd name="connsiteX6" fmla="*/ 50844 w 1258757"/>
              <a:gd name="connsiteY6" fmla="*/ 56429 h 242604"/>
              <a:gd name="connsiteX7" fmla="*/ 106629 w 1258757"/>
              <a:gd name="connsiteY7" fmla="*/ 0 h 242604"/>
              <a:gd name="connsiteX0" fmla="*/ 106629 w 1258757"/>
              <a:gd name="connsiteY0" fmla="*/ 0 h 242604"/>
              <a:gd name="connsiteX1" fmla="*/ 1258757 w 1258757"/>
              <a:gd name="connsiteY1" fmla="*/ 0 h 242604"/>
              <a:gd name="connsiteX2" fmla="*/ 1258757 w 1258757"/>
              <a:gd name="connsiteY2" fmla="*/ 242604 h 242604"/>
              <a:gd name="connsiteX3" fmla="*/ 106629 w 1258757"/>
              <a:gd name="connsiteY3" fmla="*/ 242604 h 242604"/>
              <a:gd name="connsiteX4" fmla="*/ 106409 w 1258757"/>
              <a:gd name="connsiteY4" fmla="*/ 216390 h 242604"/>
              <a:gd name="connsiteX5" fmla="*/ 156923 w 1258757"/>
              <a:gd name="connsiteY5" fmla="*/ 105259 h 242604"/>
              <a:gd name="connsiteX6" fmla="*/ 50844 w 1258757"/>
              <a:gd name="connsiteY6" fmla="*/ 56429 h 242604"/>
              <a:gd name="connsiteX7" fmla="*/ 106629 w 1258757"/>
              <a:gd name="connsiteY7" fmla="*/ 0 h 242604"/>
              <a:gd name="connsiteX0" fmla="*/ 106629 w 1258757"/>
              <a:gd name="connsiteY0" fmla="*/ 0 h 242604"/>
              <a:gd name="connsiteX1" fmla="*/ 1258757 w 1258757"/>
              <a:gd name="connsiteY1" fmla="*/ 0 h 242604"/>
              <a:gd name="connsiteX2" fmla="*/ 1258757 w 1258757"/>
              <a:gd name="connsiteY2" fmla="*/ 242604 h 242604"/>
              <a:gd name="connsiteX3" fmla="*/ 106629 w 1258757"/>
              <a:gd name="connsiteY3" fmla="*/ 242604 h 242604"/>
              <a:gd name="connsiteX4" fmla="*/ 106409 w 1258757"/>
              <a:gd name="connsiteY4" fmla="*/ 216390 h 242604"/>
              <a:gd name="connsiteX5" fmla="*/ 124931 w 1258757"/>
              <a:gd name="connsiteY5" fmla="*/ 177662 h 242604"/>
              <a:gd name="connsiteX6" fmla="*/ 156923 w 1258757"/>
              <a:gd name="connsiteY6" fmla="*/ 105259 h 242604"/>
              <a:gd name="connsiteX7" fmla="*/ 50844 w 1258757"/>
              <a:gd name="connsiteY7" fmla="*/ 56429 h 242604"/>
              <a:gd name="connsiteX8" fmla="*/ 106629 w 1258757"/>
              <a:gd name="connsiteY8" fmla="*/ 0 h 242604"/>
              <a:gd name="connsiteX0" fmla="*/ 106629 w 1258757"/>
              <a:gd name="connsiteY0" fmla="*/ 0 h 242604"/>
              <a:gd name="connsiteX1" fmla="*/ 1258757 w 1258757"/>
              <a:gd name="connsiteY1" fmla="*/ 0 h 242604"/>
              <a:gd name="connsiteX2" fmla="*/ 1258757 w 1258757"/>
              <a:gd name="connsiteY2" fmla="*/ 242604 h 242604"/>
              <a:gd name="connsiteX3" fmla="*/ 106629 w 1258757"/>
              <a:gd name="connsiteY3" fmla="*/ 242604 h 242604"/>
              <a:gd name="connsiteX4" fmla="*/ 106409 w 1258757"/>
              <a:gd name="connsiteY4" fmla="*/ 216390 h 242604"/>
              <a:gd name="connsiteX5" fmla="*/ 124931 w 1258757"/>
              <a:gd name="connsiteY5" fmla="*/ 177662 h 242604"/>
              <a:gd name="connsiteX6" fmla="*/ 156923 w 1258757"/>
              <a:gd name="connsiteY6" fmla="*/ 105259 h 242604"/>
              <a:gd name="connsiteX7" fmla="*/ 106409 w 1258757"/>
              <a:gd name="connsiteY7" fmla="*/ 81686 h 242604"/>
              <a:gd name="connsiteX8" fmla="*/ 50844 w 1258757"/>
              <a:gd name="connsiteY8" fmla="*/ 56429 h 242604"/>
              <a:gd name="connsiteX9" fmla="*/ 106629 w 1258757"/>
              <a:gd name="connsiteY9" fmla="*/ 0 h 242604"/>
              <a:gd name="connsiteX0" fmla="*/ 106629 w 1258757"/>
              <a:gd name="connsiteY0" fmla="*/ 0 h 242604"/>
              <a:gd name="connsiteX1" fmla="*/ 1258757 w 1258757"/>
              <a:gd name="connsiteY1" fmla="*/ 0 h 242604"/>
              <a:gd name="connsiteX2" fmla="*/ 1258757 w 1258757"/>
              <a:gd name="connsiteY2" fmla="*/ 242604 h 242604"/>
              <a:gd name="connsiteX3" fmla="*/ 106629 w 1258757"/>
              <a:gd name="connsiteY3" fmla="*/ 242604 h 242604"/>
              <a:gd name="connsiteX4" fmla="*/ 106409 w 1258757"/>
              <a:gd name="connsiteY4" fmla="*/ 216390 h 242604"/>
              <a:gd name="connsiteX5" fmla="*/ 124931 w 1258757"/>
              <a:gd name="connsiteY5" fmla="*/ 177662 h 242604"/>
              <a:gd name="connsiteX6" fmla="*/ 156923 w 1258757"/>
              <a:gd name="connsiteY6" fmla="*/ 105259 h 242604"/>
              <a:gd name="connsiteX7" fmla="*/ 97990 w 1258757"/>
              <a:gd name="connsiteY7" fmla="*/ 90105 h 242604"/>
              <a:gd name="connsiteX8" fmla="*/ 50844 w 1258757"/>
              <a:gd name="connsiteY8" fmla="*/ 56429 h 242604"/>
              <a:gd name="connsiteX9" fmla="*/ 106629 w 1258757"/>
              <a:gd name="connsiteY9" fmla="*/ 0 h 242604"/>
              <a:gd name="connsiteX0" fmla="*/ 106629 w 1258757"/>
              <a:gd name="connsiteY0" fmla="*/ 0 h 242604"/>
              <a:gd name="connsiteX1" fmla="*/ 1258757 w 1258757"/>
              <a:gd name="connsiteY1" fmla="*/ 0 h 242604"/>
              <a:gd name="connsiteX2" fmla="*/ 1258757 w 1258757"/>
              <a:gd name="connsiteY2" fmla="*/ 242604 h 242604"/>
              <a:gd name="connsiteX3" fmla="*/ 106629 w 1258757"/>
              <a:gd name="connsiteY3" fmla="*/ 242604 h 242604"/>
              <a:gd name="connsiteX4" fmla="*/ 106409 w 1258757"/>
              <a:gd name="connsiteY4" fmla="*/ 216390 h 242604"/>
              <a:gd name="connsiteX5" fmla="*/ 124931 w 1258757"/>
              <a:gd name="connsiteY5" fmla="*/ 177662 h 242604"/>
              <a:gd name="connsiteX6" fmla="*/ 128299 w 1258757"/>
              <a:gd name="connsiteY6" fmla="*/ 117046 h 242604"/>
              <a:gd name="connsiteX7" fmla="*/ 97990 w 1258757"/>
              <a:gd name="connsiteY7" fmla="*/ 90105 h 242604"/>
              <a:gd name="connsiteX8" fmla="*/ 50844 w 1258757"/>
              <a:gd name="connsiteY8" fmla="*/ 56429 h 242604"/>
              <a:gd name="connsiteX9" fmla="*/ 106629 w 1258757"/>
              <a:gd name="connsiteY9" fmla="*/ 0 h 242604"/>
              <a:gd name="connsiteX0" fmla="*/ 106629 w 1258757"/>
              <a:gd name="connsiteY0" fmla="*/ 0 h 242604"/>
              <a:gd name="connsiteX1" fmla="*/ 1258757 w 1258757"/>
              <a:gd name="connsiteY1" fmla="*/ 0 h 242604"/>
              <a:gd name="connsiteX2" fmla="*/ 1258757 w 1258757"/>
              <a:gd name="connsiteY2" fmla="*/ 242604 h 242604"/>
              <a:gd name="connsiteX3" fmla="*/ 106629 w 1258757"/>
              <a:gd name="connsiteY3" fmla="*/ 242604 h 242604"/>
              <a:gd name="connsiteX4" fmla="*/ 106409 w 1258757"/>
              <a:gd name="connsiteY4" fmla="*/ 216390 h 242604"/>
              <a:gd name="connsiteX5" fmla="*/ 182180 w 1258757"/>
              <a:gd name="connsiteY5" fmla="*/ 167559 h 242604"/>
              <a:gd name="connsiteX6" fmla="*/ 128299 w 1258757"/>
              <a:gd name="connsiteY6" fmla="*/ 117046 h 242604"/>
              <a:gd name="connsiteX7" fmla="*/ 97990 w 1258757"/>
              <a:gd name="connsiteY7" fmla="*/ 90105 h 242604"/>
              <a:gd name="connsiteX8" fmla="*/ 50844 w 1258757"/>
              <a:gd name="connsiteY8" fmla="*/ 56429 h 242604"/>
              <a:gd name="connsiteX9" fmla="*/ 106629 w 1258757"/>
              <a:gd name="connsiteY9" fmla="*/ 0 h 242604"/>
              <a:gd name="connsiteX0" fmla="*/ 106629 w 1258757"/>
              <a:gd name="connsiteY0" fmla="*/ 0 h 242604"/>
              <a:gd name="connsiteX1" fmla="*/ 1258757 w 1258757"/>
              <a:gd name="connsiteY1" fmla="*/ 0 h 242604"/>
              <a:gd name="connsiteX2" fmla="*/ 1256443 w 1258757"/>
              <a:gd name="connsiteY2" fmla="*/ 42958 h 242604"/>
              <a:gd name="connsiteX3" fmla="*/ 1258757 w 1258757"/>
              <a:gd name="connsiteY3" fmla="*/ 242604 h 242604"/>
              <a:gd name="connsiteX4" fmla="*/ 106629 w 1258757"/>
              <a:gd name="connsiteY4" fmla="*/ 242604 h 242604"/>
              <a:gd name="connsiteX5" fmla="*/ 106409 w 1258757"/>
              <a:gd name="connsiteY5" fmla="*/ 216390 h 242604"/>
              <a:gd name="connsiteX6" fmla="*/ 182180 w 1258757"/>
              <a:gd name="connsiteY6" fmla="*/ 167559 h 242604"/>
              <a:gd name="connsiteX7" fmla="*/ 128299 w 1258757"/>
              <a:gd name="connsiteY7" fmla="*/ 117046 h 242604"/>
              <a:gd name="connsiteX8" fmla="*/ 97990 w 1258757"/>
              <a:gd name="connsiteY8" fmla="*/ 90105 h 242604"/>
              <a:gd name="connsiteX9" fmla="*/ 50844 w 1258757"/>
              <a:gd name="connsiteY9" fmla="*/ 56429 h 242604"/>
              <a:gd name="connsiteX10" fmla="*/ 106629 w 1258757"/>
              <a:gd name="connsiteY10" fmla="*/ 0 h 242604"/>
              <a:gd name="connsiteX0" fmla="*/ 106629 w 1343417"/>
              <a:gd name="connsiteY0" fmla="*/ 0 h 242604"/>
              <a:gd name="connsiteX1" fmla="*/ 1258757 w 1343417"/>
              <a:gd name="connsiteY1" fmla="*/ 0 h 242604"/>
              <a:gd name="connsiteX2" fmla="*/ 1256443 w 1343417"/>
              <a:gd name="connsiteY2" fmla="*/ 42958 h 242604"/>
              <a:gd name="connsiteX3" fmla="*/ 1256443 w 1343417"/>
              <a:gd name="connsiteY3" fmla="*/ 86737 h 242604"/>
              <a:gd name="connsiteX4" fmla="*/ 1258757 w 1343417"/>
              <a:gd name="connsiteY4" fmla="*/ 242604 h 242604"/>
              <a:gd name="connsiteX5" fmla="*/ 106629 w 1343417"/>
              <a:gd name="connsiteY5" fmla="*/ 242604 h 242604"/>
              <a:gd name="connsiteX6" fmla="*/ 106409 w 1343417"/>
              <a:gd name="connsiteY6" fmla="*/ 216390 h 242604"/>
              <a:gd name="connsiteX7" fmla="*/ 182180 w 1343417"/>
              <a:gd name="connsiteY7" fmla="*/ 167559 h 242604"/>
              <a:gd name="connsiteX8" fmla="*/ 128299 w 1343417"/>
              <a:gd name="connsiteY8" fmla="*/ 117046 h 242604"/>
              <a:gd name="connsiteX9" fmla="*/ 97990 w 1343417"/>
              <a:gd name="connsiteY9" fmla="*/ 90105 h 242604"/>
              <a:gd name="connsiteX10" fmla="*/ 50844 w 1343417"/>
              <a:gd name="connsiteY10" fmla="*/ 56429 h 242604"/>
              <a:gd name="connsiteX11" fmla="*/ 106629 w 1343417"/>
              <a:gd name="connsiteY11" fmla="*/ 0 h 242604"/>
              <a:gd name="connsiteX0" fmla="*/ 106629 w 1354171"/>
              <a:gd name="connsiteY0" fmla="*/ 0 h 242604"/>
              <a:gd name="connsiteX1" fmla="*/ 1258757 w 1354171"/>
              <a:gd name="connsiteY1" fmla="*/ 0 h 242604"/>
              <a:gd name="connsiteX2" fmla="*/ 1256443 w 1354171"/>
              <a:gd name="connsiteY2" fmla="*/ 42958 h 242604"/>
              <a:gd name="connsiteX3" fmla="*/ 1256443 w 1354171"/>
              <a:gd name="connsiteY3" fmla="*/ 86737 h 242604"/>
              <a:gd name="connsiteX4" fmla="*/ 1286751 w 1354171"/>
              <a:gd name="connsiteY4" fmla="*/ 123780 h 242604"/>
              <a:gd name="connsiteX5" fmla="*/ 1258757 w 1354171"/>
              <a:gd name="connsiteY5" fmla="*/ 242604 h 242604"/>
              <a:gd name="connsiteX6" fmla="*/ 106629 w 1354171"/>
              <a:gd name="connsiteY6" fmla="*/ 242604 h 242604"/>
              <a:gd name="connsiteX7" fmla="*/ 106409 w 1354171"/>
              <a:gd name="connsiteY7" fmla="*/ 216390 h 242604"/>
              <a:gd name="connsiteX8" fmla="*/ 182180 w 1354171"/>
              <a:gd name="connsiteY8" fmla="*/ 167559 h 242604"/>
              <a:gd name="connsiteX9" fmla="*/ 128299 w 1354171"/>
              <a:gd name="connsiteY9" fmla="*/ 117046 h 242604"/>
              <a:gd name="connsiteX10" fmla="*/ 97990 w 1354171"/>
              <a:gd name="connsiteY10" fmla="*/ 90105 h 242604"/>
              <a:gd name="connsiteX11" fmla="*/ 50844 w 1354171"/>
              <a:gd name="connsiteY11" fmla="*/ 56429 h 242604"/>
              <a:gd name="connsiteX12" fmla="*/ 106629 w 1354171"/>
              <a:gd name="connsiteY12" fmla="*/ 0 h 242604"/>
              <a:gd name="connsiteX0" fmla="*/ 106629 w 1370394"/>
              <a:gd name="connsiteY0" fmla="*/ 0 h 242604"/>
              <a:gd name="connsiteX1" fmla="*/ 1258757 w 1370394"/>
              <a:gd name="connsiteY1" fmla="*/ 0 h 242604"/>
              <a:gd name="connsiteX2" fmla="*/ 1256443 w 1370394"/>
              <a:gd name="connsiteY2" fmla="*/ 42958 h 242604"/>
              <a:gd name="connsiteX3" fmla="*/ 1256443 w 1370394"/>
              <a:gd name="connsiteY3" fmla="*/ 86737 h 242604"/>
              <a:gd name="connsiteX4" fmla="*/ 1286751 w 1370394"/>
              <a:gd name="connsiteY4" fmla="*/ 123780 h 242604"/>
              <a:gd name="connsiteX5" fmla="*/ 1328847 w 1370394"/>
              <a:gd name="connsiteY5" fmla="*/ 169243 h 242604"/>
              <a:gd name="connsiteX6" fmla="*/ 1258757 w 1370394"/>
              <a:gd name="connsiteY6" fmla="*/ 242604 h 242604"/>
              <a:gd name="connsiteX7" fmla="*/ 106629 w 1370394"/>
              <a:gd name="connsiteY7" fmla="*/ 242604 h 242604"/>
              <a:gd name="connsiteX8" fmla="*/ 106409 w 1370394"/>
              <a:gd name="connsiteY8" fmla="*/ 216390 h 242604"/>
              <a:gd name="connsiteX9" fmla="*/ 182180 w 1370394"/>
              <a:gd name="connsiteY9" fmla="*/ 167559 h 242604"/>
              <a:gd name="connsiteX10" fmla="*/ 128299 w 1370394"/>
              <a:gd name="connsiteY10" fmla="*/ 117046 h 242604"/>
              <a:gd name="connsiteX11" fmla="*/ 97990 w 1370394"/>
              <a:gd name="connsiteY11" fmla="*/ 90105 h 242604"/>
              <a:gd name="connsiteX12" fmla="*/ 50844 w 1370394"/>
              <a:gd name="connsiteY12" fmla="*/ 56429 h 242604"/>
              <a:gd name="connsiteX13" fmla="*/ 106629 w 1370394"/>
              <a:gd name="connsiteY13" fmla="*/ 0 h 242604"/>
              <a:gd name="connsiteX0" fmla="*/ 106629 w 1375326"/>
              <a:gd name="connsiteY0" fmla="*/ 0 h 242894"/>
              <a:gd name="connsiteX1" fmla="*/ 1258757 w 1375326"/>
              <a:gd name="connsiteY1" fmla="*/ 0 h 242894"/>
              <a:gd name="connsiteX2" fmla="*/ 1256443 w 1375326"/>
              <a:gd name="connsiteY2" fmla="*/ 42958 h 242894"/>
              <a:gd name="connsiteX3" fmla="*/ 1256443 w 1375326"/>
              <a:gd name="connsiteY3" fmla="*/ 86737 h 242894"/>
              <a:gd name="connsiteX4" fmla="*/ 1286751 w 1375326"/>
              <a:gd name="connsiteY4" fmla="*/ 123780 h 242894"/>
              <a:gd name="connsiteX5" fmla="*/ 1328847 w 1375326"/>
              <a:gd name="connsiteY5" fmla="*/ 169243 h 242894"/>
              <a:gd name="connsiteX6" fmla="*/ 1344000 w 1375326"/>
              <a:gd name="connsiteY6" fmla="*/ 234911 h 242894"/>
              <a:gd name="connsiteX7" fmla="*/ 1258757 w 1375326"/>
              <a:gd name="connsiteY7" fmla="*/ 242604 h 242894"/>
              <a:gd name="connsiteX8" fmla="*/ 106629 w 1375326"/>
              <a:gd name="connsiteY8" fmla="*/ 242604 h 242894"/>
              <a:gd name="connsiteX9" fmla="*/ 106409 w 1375326"/>
              <a:gd name="connsiteY9" fmla="*/ 216390 h 242894"/>
              <a:gd name="connsiteX10" fmla="*/ 182180 w 1375326"/>
              <a:gd name="connsiteY10" fmla="*/ 167559 h 242894"/>
              <a:gd name="connsiteX11" fmla="*/ 128299 w 1375326"/>
              <a:gd name="connsiteY11" fmla="*/ 117046 h 242894"/>
              <a:gd name="connsiteX12" fmla="*/ 97990 w 1375326"/>
              <a:gd name="connsiteY12" fmla="*/ 90105 h 242894"/>
              <a:gd name="connsiteX13" fmla="*/ 50844 w 1375326"/>
              <a:gd name="connsiteY13" fmla="*/ 56429 h 242894"/>
              <a:gd name="connsiteX14" fmla="*/ 106629 w 1375326"/>
              <a:gd name="connsiteY14" fmla="*/ 0 h 242894"/>
              <a:gd name="connsiteX0" fmla="*/ 106629 w 1358377"/>
              <a:gd name="connsiteY0" fmla="*/ 0 h 242604"/>
              <a:gd name="connsiteX1" fmla="*/ 1258757 w 1358377"/>
              <a:gd name="connsiteY1" fmla="*/ 0 h 242604"/>
              <a:gd name="connsiteX2" fmla="*/ 1256443 w 1358377"/>
              <a:gd name="connsiteY2" fmla="*/ 42958 h 242604"/>
              <a:gd name="connsiteX3" fmla="*/ 1256443 w 1358377"/>
              <a:gd name="connsiteY3" fmla="*/ 86737 h 242604"/>
              <a:gd name="connsiteX4" fmla="*/ 1286751 w 1358377"/>
              <a:gd name="connsiteY4" fmla="*/ 123780 h 242604"/>
              <a:gd name="connsiteX5" fmla="*/ 1328847 w 1358377"/>
              <a:gd name="connsiteY5" fmla="*/ 169243 h 242604"/>
              <a:gd name="connsiteX6" fmla="*/ 1296853 w 1358377"/>
              <a:gd name="connsiteY6" fmla="*/ 211337 h 242604"/>
              <a:gd name="connsiteX7" fmla="*/ 1258757 w 1358377"/>
              <a:gd name="connsiteY7" fmla="*/ 242604 h 242604"/>
              <a:gd name="connsiteX8" fmla="*/ 106629 w 1358377"/>
              <a:gd name="connsiteY8" fmla="*/ 242604 h 242604"/>
              <a:gd name="connsiteX9" fmla="*/ 106409 w 1358377"/>
              <a:gd name="connsiteY9" fmla="*/ 216390 h 242604"/>
              <a:gd name="connsiteX10" fmla="*/ 182180 w 1358377"/>
              <a:gd name="connsiteY10" fmla="*/ 167559 h 242604"/>
              <a:gd name="connsiteX11" fmla="*/ 128299 w 1358377"/>
              <a:gd name="connsiteY11" fmla="*/ 117046 h 242604"/>
              <a:gd name="connsiteX12" fmla="*/ 97990 w 1358377"/>
              <a:gd name="connsiteY12" fmla="*/ 90105 h 242604"/>
              <a:gd name="connsiteX13" fmla="*/ 50844 w 1358377"/>
              <a:gd name="connsiteY13" fmla="*/ 56429 h 242604"/>
              <a:gd name="connsiteX14" fmla="*/ 106629 w 1358377"/>
              <a:gd name="connsiteY14" fmla="*/ 0 h 242604"/>
              <a:gd name="connsiteX0" fmla="*/ 106629 w 1358377"/>
              <a:gd name="connsiteY0" fmla="*/ 0 h 242604"/>
              <a:gd name="connsiteX1" fmla="*/ 1258757 w 1358377"/>
              <a:gd name="connsiteY1" fmla="*/ 0 h 242604"/>
              <a:gd name="connsiteX2" fmla="*/ 1256443 w 1358377"/>
              <a:gd name="connsiteY2" fmla="*/ 42958 h 242604"/>
              <a:gd name="connsiteX3" fmla="*/ 1256443 w 1358377"/>
              <a:gd name="connsiteY3" fmla="*/ 86737 h 242604"/>
              <a:gd name="connsiteX4" fmla="*/ 1258126 w 1358377"/>
              <a:gd name="connsiteY4" fmla="*/ 118728 h 242604"/>
              <a:gd name="connsiteX5" fmla="*/ 1328847 w 1358377"/>
              <a:gd name="connsiteY5" fmla="*/ 169243 h 242604"/>
              <a:gd name="connsiteX6" fmla="*/ 1296853 w 1358377"/>
              <a:gd name="connsiteY6" fmla="*/ 211337 h 242604"/>
              <a:gd name="connsiteX7" fmla="*/ 1258757 w 1358377"/>
              <a:gd name="connsiteY7" fmla="*/ 242604 h 242604"/>
              <a:gd name="connsiteX8" fmla="*/ 106629 w 1358377"/>
              <a:gd name="connsiteY8" fmla="*/ 242604 h 242604"/>
              <a:gd name="connsiteX9" fmla="*/ 106409 w 1358377"/>
              <a:gd name="connsiteY9" fmla="*/ 216390 h 242604"/>
              <a:gd name="connsiteX10" fmla="*/ 182180 w 1358377"/>
              <a:gd name="connsiteY10" fmla="*/ 167559 h 242604"/>
              <a:gd name="connsiteX11" fmla="*/ 128299 w 1358377"/>
              <a:gd name="connsiteY11" fmla="*/ 117046 h 242604"/>
              <a:gd name="connsiteX12" fmla="*/ 97990 w 1358377"/>
              <a:gd name="connsiteY12" fmla="*/ 90105 h 242604"/>
              <a:gd name="connsiteX13" fmla="*/ 50844 w 1358377"/>
              <a:gd name="connsiteY13" fmla="*/ 56429 h 242604"/>
              <a:gd name="connsiteX14" fmla="*/ 106629 w 1358377"/>
              <a:gd name="connsiteY14" fmla="*/ 0 h 242604"/>
              <a:gd name="connsiteX0" fmla="*/ 106629 w 1358377"/>
              <a:gd name="connsiteY0" fmla="*/ 0 h 242604"/>
              <a:gd name="connsiteX1" fmla="*/ 1258757 w 1358377"/>
              <a:gd name="connsiteY1" fmla="*/ 0 h 242604"/>
              <a:gd name="connsiteX2" fmla="*/ 1290119 w 1358377"/>
              <a:gd name="connsiteY2" fmla="*/ 39590 h 242604"/>
              <a:gd name="connsiteX3" fmla="*/ 1256443 w 1358377"/>
              <a:gd name="connsiteY3" fmla="*/ 86737 h 242604"/>
              <a:gd name="connsiteX4" fmla="*/ 1258126 w 1358377"/>
              <a:gd name="connsiteY4" fmla="*/ 118728 h 242604"/>
              <a:gd name="connsiteX5" fmla="*/ 1328847 w 1358377"/>
              <a:gd name="connsiteY5" fmla="*/ 169243 h 242604"/>
              <a:gd name="connsiteX6" fmla="*/ 1296853 w 1358377"/>
              <a:gd name="connsiteY6" fmla="*/ 211337 h 242604"/>
              <a:gd name="connsiteX7" fmla="*/ 1258757 w 1358377"/>
              <a:gd name="connsiteY7" fmla="*/ 242604 h 242604"/>
              <a:gd name="connsiteX8" fmla="*/ 106629 w 1358377"/>
              <a:gd name="connsiteY8" fmla="*/ 242604 h 242604"/>
              <a:gd name="connsiteX9" fmla="*/ 106409 w 1358377"/>
              <a:gd name="connsiteY9" fmla="*/ 216390 h 242604"/>
              <a:gd name="connsiteX10" fmla="*/ 182180 w 1358377"/>
              <a:gd name="connsiteY10" fmla="*/ 167559 h 242604"/>
              <a:gd name="connsiteX11" fmla="*/ 128299 w 1358377"/>
              <a:gd name="connsiteY11" fmla="*/ 117046 h 242604"/>
              <a:gd name="connsiteX12" fmla="*/ 97990 w 1358377"/>
              <a:gd name="connsiteY12" fmla="*/ 90105 h 242604"/>
              <a:gd name="connsiteX13" fmla="*/ 50844 w 1358377"/>
              <a:gd name="connsiteY13" fmla="*/ 56429 h 242604"/>
              <a:gd name="connsiteX14" fmla="*/ 106629 w 1358377"/>
              <a:gd name="connsiteY14" fmla="*/ 0 h 2426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358377" h="242604">
                <a:moveTo>
                  <a:pt x="106629" y="0"/>
                </a:moveTo>
                <a:lnTo>
                  <a:pt x="1258757" y="0"/>
                </a:lnTo>
                <a:lnTo>
                  <a:pt x="1290119" y="39590"/>
                </a:lnTo>
                <a:cubicBezTo>
                  <a:pt x="1289733" y="54046"/>
                  <a:pt x="1256057" y="53463"/>
                  <a:pt x="1256443" y="86737"/>
                </a:cubicBezTo>
                <a:cubicBezTo>
                  <a:pt x="1261494" y="100207"/>
                  <a:pt x="1257740" y="92750"/>
                  <a:pt x="1258126" y="118728"/>
                </a:cubicBezTo>
                <a:cubicBezTo>
                  <a:pt x="1270193" y="132479"/>
                  <a:pt x="1333513" y="149439"/>
                  <a:pt x="1328847" y="169243"/>
                </a:cubicBezTo>
                <a:cubicBezTo>
                  <a:pt x="1338388" y="187765"/>
                  <a:pt x="1308535" y="199110"/>
                  <a:pt x="1296853" y="211337"/>
                </a:cubicBezTo>
                <a:cubicBezTo>
                  <a:pt x="1285171" y="223564"/>
                  <a:pt x="1464985" y="241322"/>
                  <a:pt x="1258757" y="242604"/>
                </a:cubicBezTo>
                <a:lnTo>
                  <a:pt x="106629" y="242604"/>
                </a:lnTo>
                <a:cubicBezTo>
                  <a:pt x="106556" y="233866"/>
                  <a:pt x="106482" y="225128"/>
                  <a:pt x="106409" y="216390"/>
                </a:cubicBezTo>
                <a:cubicBezTo>
                  <a:pt x="109459" y="205566"/>
                  <a:pt x="173761" y="186081"/>
                  <a:pt x="182180" y="167559"/>
                </a:cubicBezTo>
                <a:cubicBezTo>
                  <a:pt x="190599" y="149037"/>
                  <a:pt x="131386" y="133042"/>
                  <a:pt x="128299" y="117046"/>
                </a:cubicBezTo>
                <a:cubicBezTo>
                  <a:pt x="125212" y="101050"/>
                  <a:pt x="115670" y="98243"/>
                  <a:pt x="97990" y="90105"/>
                </a:cubicBezTo>
                <a:cubicBezTo>
                  <a:pt x="80310" y="81967"/>
                  <a:pt x="50807" y="70043"/>
                  <a:pt x="50844" y="56429"/>
                </a:cubicBezTo>
                <a:cubicBezTo>
                  <a:pt x="50881" y="38886"/>
                  <a:pt x="-94690" y="9405"/>
                  <a:pt x="106629" y="0"/>
                </a:cubicBezTo>
                <a:close/>
              </a:path>
            </a:pathLst>
          </a:custGeom>
          <a:solidFill>
            <a:sysClr val="window" lastClr="FFFFFF">
              <a:lumMod val="85000"/>
              <a:alpha val="50000"/>
            </a:sys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fr-FR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296" y="180430"/>
            <a:ext cx="32624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endParaRPr lang="vi-VN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943080"/>
              </p:ext>
            </p:extLst>
          </p:nvPr>
        </p:nvGraphicFramePr>
        <p:xfrm>
          <a:off x="659714" y="1933694"/>
          <a:ext cx="1270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52280" progId="Equation.DSMT4">
                  <p:embed/>
                </p:oleObj>
              </mc:Choice>
              <mc:Fallback>
                <p:oleObj name="Equation" r:id="rId8" imgW="126720" imgH="1522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9714" y="1933694"/>
                        <a:ext cx="1270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91070"/>
              </p:ext>
            </p:extLst>
          </p:nvPr>
        </p:nvGraphicFramePr>
        <p:xfrm>
          <a:off x="8611760" y="5976630"/>
          <a:ext cx="1270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52280" progId="Equation.DSMT4">
                  <p:embed/>
                </p:oleObj>
              </mc:Choice>
              <mc:Fallback>
                <p:oleObj name="Equation" r:id="rId10" imgW="126720" imgH="1522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11760" y="5976630"/>
                        <a:ext cx="1270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78419" y="3046462"/>
            <a:ext cx="112443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0 + 2 + 5+ 7 + 8 + 6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+ 4 + 3 +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= 40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909644" y="5011812"/>
            <a:ext cx="38766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3" name="Rectangle 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178420" y="3856110"/>
            <a:ext cx="117329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A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:    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901575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198720" progId="Equation.DSMT4">
                  <p:embed/>
                </p:oleObj>
              </mc:Choice>
              <mc:Fallback>
                <p:oleObj name="Equation" r:id="rId12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378706" y="4862838"/>
                <a:ext cx="11532626" cy="12227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chemeClr val="tx1"/>
                    </a:solidFill>
                  </a:rPr>
                  <a:t> 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A,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ạ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ì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ức</a:t>
                </a:r>
                <a:r>
                  <a:rPr lang="en-US"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</a:p>
              <a:p>
                <a:r>
                  <a:rPr lang="en-US"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ốt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.100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0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%=30%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706" y="4862838"/>
                <a:ext cx="11532626" cy="1222707"/>
              </a:xfrm>
              <a:prstGeom prst="rect">
                <a:avLst/>
              </a:prstGeom>
              <a:blipFill>
                <a:blip r:embed="rId14"/>
                <a:stretch>
                  <a:fillRect l="-317" t="-5500" r="-317" b="-3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/>
          <p:cNvSpPr txBox="1"/>
          <p:nvPr/>
        </p:nvSpPr>
        <p:spPr>
          <a:xfrm>
            <a:off x="333320" y="6049574"/>
            <a:ext cx="76354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úng.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219205" y="4309658"/>
            <a:ext cx="3876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+ 3 + 5 = 12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graphicFrame>
        <p:nvGraphicFramePr>
          <p:cNvPr id="25" name="Table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8608908"/>
              </p:ext>
            </p:extLst>
          </p:nvPr>
        </p:nvGraphicFramePr>
        <p:xfrm>
          <a:off x="236470" y="1113793"/>
          <a:ext cx="11556170" cy="179284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558805">
                  <a:extLst>
                    <a:ext uri="{9D8B030D-6E8A-4147-A177-3AD203B41FA5}">
                      <a16:colId xmlns:a16="http://schemas.microsoft.com/office/drawing/2014/main" val="731234713"/>
                    </a:ext>
                  </a:extLst>
                </a:gridCol>
                <a:gridCol w="886691">
                  <a:extLst>
                    <a:ext uri="{9D8B030D-6E8A-4147-A177-3AD203B41FA5}">
                      <a16:colId xmlns:a16="http://schemas.microsoft.com/office/drawing/2014/main" val="3151307499"/>
                    </a:ext>
                  </a:extLst>
                </a:gridCol>
                <a:gridCol w="955964">
                  <a:extLst>
                    <a:ext uri="{9D8B030D-6E8A-4147-A177-3AD203B41FA5}">
                      <a16:colId xmlns:a16="http://schemas.microsoft.com/office/drawing/2014/main" val="3774545379"/>
                    </a:ext>
                  </a:extLst>
                </a:gridCol>
                <a:gridCol w="1039091">
                  <a:extLst>
                    <a:ext uri="{9D8B030D-6E8A-4147-A177-3AD203B41FA5}">
                      <a16:colId xmlns:a16="http://schemas.microsoft.com/office/drawing/2014/main" val="1202325654"/>
                    </a:ext>
                  </a:extLst>
                </a:gridCol>
                <a:gridCol w="1052945">
                  <a:extLst>
                    <a:ext uri="{9D8B030D-6E8A-4147-A177-3AD203B41FA5}">
                      <a16:colId xmlns:a16="http://schemas.microsoft.com/office/drawing/2014/main" val="509168596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1568853774"/>
                    </a:ext>
                  </a:extLst>
                </a:gridCol>
                <a:gridCol w="1039091">
                  <a:extLst>
                    <a:ext uri="{9D8B030D-6E8A-4147-A177-3AD203B41FA5}">
                      <a16:colId xmlns:a16="http://schemas.microsoft.com/office/drawing/2014/main" val="2456289209"/>
                    </a:ext>
                  </a:extLst>
                </a:gridCol>
                <a:gridCol w="983673">
                  <a:extLst>
                    <a:ext uri="{9D8B030D-6E8A-4147-A177-3AD203B41FA5}">
                      <a16:colId xmlns:a16="http://schemas.microsoft.com/office/drawing/2014/main" val="3147439210"/>
                    </a:ext>
                  </a:extLst>
                </a:gridCol>
                <a:gridCol w="961238">
                  <a:extLst>
                    <a:ext uri="{9D8B030D-6E8A-4147-A177-3AD203B41FA5}">
                      <a16:colId xmlns:a16="http://schemas.microsoft.com/office/drawing/2014/main" val="2206888423"/>
                    </a:ext>
                  </a:extLst>
                </a:gridCol>
                <a:gridCol w="1011872">
                  <a:extLst>
                    <a:ext uri="{9D8B030D-6E8A-4147-A177-3AD203B41FA5}">
                      <a16:colId xmlns:a16="http://schemas.microsoft.com/office/drawing/2014/main" val="1846225999"/>
                    </a:ext>
                  </a:extLst>
                </a:gridCol>
              </a:tblGrid>
              <a:tr h="540327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ôn</a:t>
                      </a:r>
                      <a:r>
                        <a:rPr lang="en-US" sz="28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8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TBM ≥ </a:t>
                      </a:r>
                      <a:r>
                        <a:rPr lang="en-US" sz="28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30452808"/>
                  </a:ext>
                </a:extLst>
              </a:tr>
              <a:tr h="847961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8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endParaRPr lang="en-US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36886604"/>
                  </a:ext>
                </a:extLst>
              </a:tr>
            </a:tbl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DB58E41D-4F3E-EEAB-CC2B-73627B59E4DB}"/>
              </a:ext>
            </a:extLst>
          </p:cNvPr>
          <p:cNvSpPr txBox="1"/>
          <p:nvPr/>
        </p:nvSpPr>
        <p:spPr>
          <a:xfrm>
            <a:off x="5051330" y="393891"/>
            <a:ext cx="14408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0190803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Tm="1000">
        <p159:morph option="byObject"/>
      </p:transition>
    </mc:Choice>
    <mc:Fallback xmlns="">
      <p:transition spd="slow" advTm="1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7" grpId="0"/>
      <p:bldP spid="30" grpId="0"/>
      <p:bldP spid="32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Callout 5"/>
          <p:cNvSpPr/>
          <p:nvPr/>
        </p:nvSpPr>
        <p:spPr>
          <a:xfrm>
            <a:off x="261258" y="2940727"/>
            <a:ext cx="9637486" cy="3298296"/>
          </a:xfrm>
          <a:prstGeom prst="cloudCallout">
            <a:avLst>
              <a:gd name="adj1" fmla="val 55956"/>
              <a:gd name="adj2" fmla="val 71443"/>
            </a:avLst>
          </a:prstGeom>
          <a:solidFill>
            <a:schemeClr val="bg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20000"/>
              </a:lnSpc>
            </a:pP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Đội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lnSpc>
                <a:spcPct val="120000"/>
              </a:lnSpc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5%.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478972" y="618977"/>
            <a:ext cx="5617028" cy="2377326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20000"/>
              </a:lnSpc>
            </a:pP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u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(đơ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889594" y="4752975"/>
            <a:ext cx="1373491" cy="2105025"/>
          </a:xfrm>
          <a:prstGeom prst="rect">
            <a:avLst/>
          </a:prstGeom>
        </p:spPr>
      </p:pic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4438200"/>
              </p:ext>
            </p:extLst>
          </p:nvPr>
        </p:nvGraphicFramePr>
        <p:xfrm>
          <a:off x="6456627" y="405503"/>
          <a:ext cx="5009659" cy="2590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2745">
                  <a:extLst>
                    <a:ext uri="{9D8B030D-6E8A-4147-A177-3AD203B41FA5}">
                      <a16:colId xmlns:a16="http://schemas.microsoft.com/office/drawing/2014/main" val="786711674"/>
                    </a:ext>
                  </a:extLst>
                </a:gridCol>
                <a:gridCol w="1248228">
                  <a:extLst>
                    <a:ext uri="{9D8B030D-6E8A-4147-A177-3AD203B41FA5}">
                      <a16:colId xmlns:a16="http://schemas.microsoft.com/office/drawing/2014/main" val="1489470522"/>
                    </a:ext>
                  </a:extLst>
                </a:gridCol>
                <a:gridCol w="1393371">
                  <a:extLst>
                    <a:ext uri="{9D8B030D-6E8A-4147-A177-3AD203B41FA5}">
                      <a16:colId xmlns:a16="http://schemas.microsoft.com/office/drawing/2014/main" val="2907615950"/>
                    </a:ext>
                  </a:extLst>
                </a:gridCol>
                <a:gridCol w="1335315">
                  <a:extLst>
                    <a:ext uri="{9D8B030D-6E8A-4147-A177-3AD203B41FA5}">
                      <a16:colId xmlns:a16="http://schemas.microsoft.com/office/drawing/2014/main" val="270073723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ỏi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27810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</a:t>
                      </a:r>
                      <a:r>
                        <a:rPr lang="en-US" sz="28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</a:t>
                      </a:r>
                      <a:endParaRPr lang="en-US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871833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</a:t>
                      </a:r>
                      <a:r>
                        <a:rPr lang="en-US" sz="28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</a:t>
                      </a:r>
                      <a:endParaRPr lang="en-US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210659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</a:t>
                      </a:r>
                      <a:r>
                        <a:rPr lang="en-US" sz="28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</a:t>
                      </a:r>
                      <a:endParaRPr lang="en-US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88408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</a:t>
                      </a:r>
                      <a:r>
                        <a:rPr lang="en-US" sz="28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4</a:t>
                      </a:r>
                      <a:endParaRPr lang="en-US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7906539"/>
                  </a:ext>
                </a:extLst>
              </a:tr>
            </a:tbl>
          </a:graphicData>
        </a:graphic>
      </p:graphicFrame>
      <p:sp>
        <p:nvSpPr>
          <p:cNvPr id="13" name="Pentagon 3">
            <a:extLst>
              <a:ext uri="{FF2B5EF4-FFF2-40B4-BE49-F238E27FC236}">
                <a16:creationId xmlns:a16="http://schemas.microsoft.com/office/drawing/2014/main" id="{C6B72242-48D2-B1FB-A452-CD5477BFFCA4}"/>
              </a:ext>
            </a:extLst>
          </p:cNvPr>
          <p:cNvSpPr/>
          <p:nvPr/>
        </p:nvSpPr>
        <p:spPr>
          <a:xfrm>
            <a:off x="132859" y="133360"/>
            <a:ext cx="2653884" cy="722983"/>
          </a:xfrm>
          <a:prstGeom prst="homePlat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352516"/>
      </p:ext>
    </p:extLst>
  </p:cSld>
  <p:clrMapOvr>
    <a:masterClrMapping/>
  </p:clrMapOvr>
  <p:transition spd="slow" advTm="1000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TRACKING_SLIDES" val="1"/>
  <p:tag name="ISPRING_PRESENTATION_TITLE" val="5959a216900ab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2"/>
  <p:tag name="MH_CATEGORY" val="#BingLLB#"/>
  <p:tag name="MH_LAYOUT" val="SubTitle"/>
  <p:tag name="MH" val="20170702101831"/>
  <p:tag name="MH_LIBRARY" val="GRAPHIC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2101831"/>
  <p:tag name="MH_LIBRARY" val="GRAPHIC"/>
  <p:tag name="MH_TYPE" val="Other"/>
  <p:tag name="MH_ORDER" val="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2101831"/>
  <p:tag name="MH_LIBRARY" val="GRAPHIC"/>
  <p:tag name="MH_TYPE" val="Other"/>
  <p:tag name="MH_ORDER" val="6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2"/>
  <p:tag name="MH_CATEGORY" val="#BingLLB#"/>
  <p:tag name="MH_LAYOUT" val="SubTitle"/>
  <p:tag name="MH" val="20170702101831"/>
  <p:tag name="MH_LIBRARY" val="GRAPHIC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2101831"/>
  <p:tag name="MH_LIBRARY" val="GRAPHIC"/>
  <p:tag name="MH_TYPE" val="Other"/>
  <p:tag name="MH_ORDER" val="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2101831"/>
  <p:tag name="MH_LIBRARY" val="GRAPHIC"/>
  <p:tag name="MH_TYPE" val="Other"/>
  <p:tag name="MH_ORDER" val="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4"/>
  <p:tag name="MH_CATEGORY" val="#QiTTB#"/>
  <p:tag name="MH_LAYOUT" val="SubTitleDesc"/>
  <p:tag name="MH" val="20170702101730"/>
  <p:tag name="MH_LIBRARY" val="GRAPHIC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4"/>
  <p:tag name="MH_CATEGORY" val="#BingLLB#"/>
  <p:tag name="MH_LAYOUT" val="SubTitle"/>
  <p:tag name="MH" val="20170702101654"/>
  <p:tag name="MH_LIBRARY" val="GRAPHIC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2"/>
  <p:tag name="MH_CATEGORY" val="#BingLLB#"/>
  <p:tag name="MH_LAYOUT" val="SubTitle"/>
  <p:tag name="MH" val="20170702101831"/>
  <p:tag name="MH_LIBRARY" val="GRAPHIC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2101831"/>
  <p:tag name="MH_LIBRARY" val="GRAPHIC"/>
  <p:tag name="MH_TYPE" val="Other"/>
  <p:tag name="MH_ORDER" val="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2101831"/>
  <p:tag name="MH_LIBRARY" val="GRAPHIC"/>
  <p:tag name="MH_TYPE" val="Other"/>
  <p:tag name="MH_ORDER" val="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2"/>
  <p:tag name="MH_CATEGORY" val="#BingLLB#"/>
  <p:tag name="MH_LAYOUT" val="SubTitle"/>
  <p:tag name="MH" val="20170702101831"/>
  <p:tag name="MH_LIBRARY" val="GRAPHIC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2101831"/>
  <p:tag name="MH_LIBRARY" val="GRAPHIC"/>
  <p:tag name="MH_TYPE" val="Other"/>
  <p:tag name="MH_ORDER" val="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2101831"/>
  <p:tag name="MH_LIBRARY" val="GRAPHIC"/>
  <p:tag name="MH_TYPE" val="Other"/>
  <p:tag name="MH_ORDER" val="6"/>
</p:tagLst>
</file>

<file path=ppt/theme/theme1.xml><?xml version="1.0" encoding="utf-8"?>
<a:theme xmlns:a="http://schemas.openxmlformats.org/drawingml/2006/main" name="Office 主题​​">
  <a:themeElements>
    <a:clrScheme name="自定义 44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EB5E5D"/>
      </a:accent1>
      <a:accent2>
        <a:srgbClr val="60AC30"/>
      </a:accent2>
      <a:accent3>
        <a:srgbClr val="F29057"/>
      </a:accent3>
      <a:accent4>
        <a:srgbClr val="86C4EC"/>
      </a:accent4>
      <a:accent5>
        <a:srgbClr val="EB5E5D"/>
      </a:accent5>
      <a:accent6>
        <a:srgbClr val="60AC30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1879</TotalTime>
  <Words>1770</Words>
  <Application>Microsoft Office PowerPoint</Application>
  <PresentationFormat>Widescreen</PresentationFormat>
  <Paragraphs>231</Paragraphs>
  <Slides>24</Slides>
  <Notes>11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等线</vt:lpstr>
      <vt:lpstr>Arial</vt:lpstr>
      <vt:lpstr>Calibri</vt:lpstr>
      <vt:lpstr>Cambria Math</vt:lpstr>
      <vt:lpstr>Tahoma</vt:lpstr>
      <vt:lpstr>Times New Roman</vt:lpstr>
      <vt:lpstr>Office 主题​​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959a216900ab</dc:title>
  <dc:creator>逆流的小鱼</dc:creator>
  <cp:lastModifiedBy>Nguyen Thuy</cp:lastModifiedBy>
  <cp:revision>211</cp:revision>
  <dcterms:created xsi:type="dcterms:W3CDTF">2017-07-02T01:46:00Z</dcterms:created>
  <dcterms:modified xsi:type="dcterms:W3CDTF">2023-06-01T18:16:03Z</dcterms:modified>
</cp:coreProperties>
</file>